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7102AA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ИНИСТЕРСТВО НАУКИ И ВЫСШЕГО </w:t>
      </w:r>
      <w:proofErr w:type="gramStart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ОБРАЗОВАНИЯ  РОССИЙСКОЙ</w:t>
      </w:r>
      <w:proofErr w:type="gramEnd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ЕДЕРАЦИИ</w:t>
      </w:r>
    </w:p>
    <w:p w14:paraId="168031DD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4F05B9BC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14:paraId="29B341F5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14:paraId="5CF6139E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</w:t>
      </w:r>
      <w:proofErr w:type="spellStart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ЗабГУ</w:t>
      </w:r>
      <w:proofErr w:type="spellEnd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»)</w:t>
      </w:r>
    </w:p>
    <w:p w14:paraId="675B7667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ADA3DBC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14:paraId="617F39D9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14:paraId="68DB30E4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BEF8CB8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F64C47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402AEF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14:paraId="56D92D0A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64A1AC2D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402A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02A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14:paraId="2957287E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FB94411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02AEF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14:paraId="5174EEEE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0DFF077E" w14:textId="77777777" w:rsidR="00402AEF" w:rsidRPr="00402AEF" w:rsidRDefault="00402AEF" w:rsidP="00402AEF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ия подготовки (</w:t>
      </w:r>
      <w:proofErr w:type="gramStart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альности)  -</w:t>
      </w:r>
      <w:proofErr w:type="gramEnd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1.05.04 Горное дело</w:t>
      </w:r>
    </w:p>
    <w:p w14:paraId="0BCF16E3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ь (специализация): Открытые горные работы</w:t>
      </w:r>
    </w:p>
    <w:p w14:paraId="22ADB917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A26ACA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трудоемкость дисциплины -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504 часа </w:t>
      </w:r>
    </w:p>
    <w:p w14:paraId="5AE7B381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DE39E7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текущего контроля в семестре 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- контрольная работа.</w:t>
      </w:r>
    </w:p>
    <w:p w14:paraId="396004D2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ая  работа</w:t>
      </w:r>
      <w:proofErr w:type="gramEnd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-  нет.</w:t>
      </w:r>
    </w:p>
    <w:p w14:paraId="33A5C515" w14:textId="77BF5250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 промежуточного контроля - в 1 семестр экзамен, во 2 семестр зачет</w:t>
      </w:r>
      <w:r w:rsidR="007036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 семестр зачет, 4 семестре экзамен.</w:t>
      </w:r>
    </w:p>
    <w:p w14:paraId="79867378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08AF51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63A7F7C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D396F59" w14:textId="4DF11C28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6F715EC1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57E80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E056E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D3041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8A7B28" w14:textId="6FCBCE2E" w:rsidR="00402AEF" w:rsidRPr="00402AEF" w:rsidRDefault="00402AEF" w:rsidP="00402AE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2AEF">
        <w:rPr>
          <w:rFonts w:ascii="Times New Roman" w:hAnsi="Times New Roman" w:cs="Times New Roman"/>
          <w:b/>
          <w:sz w:val="28"/>
          <w:szCs w:val="28"/>
        </w:rPr>
        <w:t>Форма текущего контроля</w:t>
      </w:r>
    </w:p>
    <w:p w14:paraId="26A38E91" w14:textId="630742C5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02AEF">
        <w:rPr>
          <w:rFonts w:ascii="Times New Roman" w:hAnsi="Times New Roman" w:cs="Times New Roman"/>
          <w:b/>
          <w:sz w:val="28"/>
          <w:szCs w:val="28"/>
        </w:rPr>
        <w:t xml:space="preserve">Контрольная работа № 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14:paraId="6BA10CC4" w14:textId="77777777" w:rsidR="00402AEF" w:rsidRPr="00402AEF" w:rsidRDefault="00402AEF" w:rsidP="00402AE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C73AEF8" w14:textId="77777777" w:rsidR="00402AEF" w:rsidRPr="00402AEF" w:rsidRDefault="00402AEF" w:rsidP="00402AE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D0C2C00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14:paraId="7700AF8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 xml:space="preserve">2. Студенты должны выполнить один из 10 вариантов, номер, которого </w:t>
      </w:r>
      <w:r w:rsidRPr="00402AEF">
        <w:rPr>
          <w:rFonts w:ascii="Times New Roman" w:hAnsi="Times New Roman" w:cs="Times New Roman"/>
          <w:b/>
          <w:sz w:val="28"/>
          <w:szCs w:val="28"/>
        </w:rPr>
        <w:t>определяется по последней цифре номера зачетной книжки.</w:t>
      </w:r>
    </w:p>
    <w:p w14:paraId="705B8CD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14:paraId="0337CFA2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4. На титульном листе следует указать фамилию, имя, отчество, номер зачетной книжки, номер варианта.</w:t>
      </w:r>
    </w:p>
    <w:p w14:paraId="0F252922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5. Задания в контрольных работах выполняются по порядку, согласно расположению их в варианте.</w:t>
      </w:r>
    </w:p>
    <w:p w14:paraId="1FA7C86F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14:paraId="01541D6E" w14:textId="71AA06BD" w:rsidR="00402AEF" w:rsidRDefault="00402AEF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D182E3" w14:textId="77777777" w:rsidR="00402AEF" w:rsidRPr="00402AEF" w:rsidRDefault="00402AEF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CB8B2A" w14:textId="2CF3000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4 семестр</w:t>
      </w:r>
    </w:p>
    <w:p w14:paraId="3DA67FA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Краткое содержание курса</w:t>
      </w:r>
    </w:p>
    <w:p w14:paraId="56CBD2A4" w14:textId="1E9C7896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lastRenderedPageBreak/>
        <w:t>Перечень изучаемых разделов,</w:t>
      </w:r>
      <w:r w:rsidR="00402AEF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тем дисциплин (модуля)</w:t>
      </w:r>
    </w:p>
    <w:p w14:paraId="645CB58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Тема 1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Теория вероятностей</w:t>
      </w:r>
    </w:p>
    <w:p w14:paraId="40FF379F" w14:textId="5A970C9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Тема 2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Математическая статистика</w:t>
      </w:r>
    </w:p>
    <w:p w14:paraId="62FD11D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Контрольная работа №4.</w:t>
      </w:r>
    </w:p>
    <w:p w14:paraId="21A1CE68" w14:textId="6D4925B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Задания: 531 – 570.</w:t>
      </w:r>
    </w:p>
    <w:p w14:paraId="125B5FB8" w14:textId="2606CE66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1. Теория вероятностей</w:t>
      </w:r>
    </w:p>
    <w:p w14:paraId="5673D90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1. </w:t>
      </w:r>
      <w:r w:rsidRPr="009601D3">
        <w:rPr>
          <w:rFonts w:ascii="Times New Roman" w:hAnsi="Times New Roman" w:cs="Times New Roman"/>
          <w:sz w:val="28"/>
          <w:szCs w:val="28"/>
        </w:rP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14:paraId="355AC54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2</w:t>
      </w:r>
      <w:r w:rsidRPr="009601D3">
        <w:rPr>
          <w:rFonts w:ascii="Times New Roman" w:hAnsi="Times New Roman" w:cs="Times New Roman"/>
          <w:sz w:val="28"/>
          <w:szCs w:val="28"/>
        </w:rP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14:paraId="765005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3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14:paraId="76E804C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4. </w:t>
      </w:r>
      <w:r w:rsidRPr="009601D3">
        <w:rPr>
          <w:rFonts w:ascii="Times New Roman" w:hAnsi="Times New Roman" w:cs="Times New Roman"/>
          <w:sz w:val="28"/>
          <w:szCs w:val="28"/>
        </w:rP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14:paraId="3E0C544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5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Устройство состоит из трех элементов, работающих независимо. Вероятности безотказной работы (за время </w:t>
      </w:r>
      <w:r w:rsidRPr="009601D3">
        <w:rPr>
          <w:rFonts w:ascii="Times New Roman" w:hAnsi="Times New Roman" w:cs="Times New Roman"/>
          <w:sz w:val="28"/>
          <w:szCs w:val="28"/>
        </w:rPr>
        <w:object w:dxaOrig="160" w:dyaOrig="260" w14:anchorId="512A3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3.5pt" o:ole="">
            <v:imagedata r:id="rId5" o:title=""/>
          </v:shape>
          <o:OLEObject Type="Embed" ProgID="Equation.DSMT4" ShapeID="_x0000_i1025" DrawAspect="Content" ObjectID="_1757149205" r:id="rId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) первого, второго и третьего соответственно равны 0,6;0,7;0,8. Найти вероятность того, что за время </w:t>
      </w:r>
      <w:r w:rsidRPr="009601D3">
        <w:rPr>
          <w:rFonts w:ascii="Times New Roman" w:hAnsi="Times New Roman" w:cs="Times New Roman"/>
          <w:sz w:val="28"/>
          <w:szCs w:val="28"/>
        </w:rPr>
        <w:object w:dxaOrig="160" w:dyaOrig="260" w14:anchorId="5B5AD49D">
          <v:shape id="_x0000_i1026" type="#_x0000_t75" style="width:7.5pt;height:13.5pt" o:ole="">
            <v:imagedata r:id="rId5" o:title=""/>
          </v:shape>
          <o:OLEObject Type="Embed" ProgID="Equation.DSMT4" ShapeID="_x0000_i1026" DrawAspect="Content" ObjectID="_1757149206" r:id="rId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безотказно будут работать 6 а) только один элемент; б) только два элемента; в) все три элемента. </w:t>
      </w:r>
    </w:p>
    <w:p w14:paraId="7A0A301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</w:t>
      </w:r>
      <w:r w:rsidRPr="009601D3">
        <w:rPr>
          <w:rFonts w:ascii="Times New Roman" w:hAnsi="Times New Roman" w:cs="Times New Roman"/>
          <w:sz w:val="28"/>
          <w:szCs w:val="28"/>
        </w:rPr>
        <w:lastRenderedPageBreak/>
        <w:t xml:space="preserve">первой урны наудачу извлечен шар. Найти вероятность того, что шар, извлеченный из первой урны, окажется белым. </w:t>
      </w:r>
    </w:p>
    <w:p w14:paraId="73E3A55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7</w:t>
      </w:r>
      <w:r w:rsidRPr="009601D3">
        <w:rPr>
          <w:rFonts w:ascii="Times New Roman" w:hAnsi="Times New Roman" w:cs="Times New Roman"/>
          <w:sz w:val="28"/>
          <w:szCs w:val="28"/>
        </w:rP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14:paraId="7F4AE36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8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14:paraId="7703D1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9</w:t>
      </w:r>
      <w:r w:rsidRPr="009601D3">
        <w:rPr>
          <w:rFonts w:ascii="Times New Roman" w:hAnsi="Times New Roman" w:cs="Times New Roman"/>
          <w:sz w:val="28"/>
          <w:szCs w:val="28"/>
        </w:rP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14:paraId="68811E7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40. </w:t>
      </w:r>
      <w:r w:rsidRPr="009601D3">
        <w:rPr>
          <w:rFonts w:ascii="Times New Roman" w:hAnsi="Times New Roman" w:cs="Times New Roman"/>
          <w:sz w:val="28"/>
          <w:szCs w:val="28"/>
        </w:rP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14:paraId="3C7A643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51-56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партии из </w:t>
      </w:r>
      <w:r w:rsidRPr="009601D3">
        <w:rPr>
          <w:rFonts w:ascii="Times New Roman" w:hAnsi="Times New Roman" w:cs="Times New Roman"/>
          <w:sz w:val="28"/>
          <w:szCs w:val="28"/>
        </w:rPr>
        <w:object w:dxaOrig="300" w:dyaOrig="300" w14:anchorId="469B7AE7">
          <v:shape id="_x0000_i1027" type="#_x0000_t75" style="width:15.75pt;height:15.75pt" o:ole="">
            <v:imagedata r:id="rId8" o:title=""/>
          </v:shape>
          <o:OLEObject Type="Embed" ProgID="Equation.DSMT4" ShapeID="_x0000_i1027" DrawAspect="Content" ObjectID="_1757149207" r:id="rId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зделий имеется 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240" w14:anchorId="55C6D106">
          <v:shape id="_x0000_i1028" type="#_x0000_t75" style="width:11.25pt;height:12pt" o:ole="">
            <v:imagedata r:id="rId10" o:title=""/>
          </v:shape>
          <o:OLEObject Type="Embed" ProgID="Equation.DSMT4" ShapeID="_x0000_i1028" DrawAspect="Content" ObjectID="_1757149208" r:id="rId1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279" w14:anchorId="474DBC9B">
          <v:shape id="_x0000_i1029" type="#_x0000_t75" style="width:15.75pt;height:14.25pt" o:ole="">
            <v:imagedata r:id="rId12" o:title=""/>
          </v:shape>
          <o:OLEObject Type="Embed" ProgID="Equation.DSMT4" ShapeID="_x0000_i1029" DrawAspect="Content" ObjectID="_1757149209" r:id="rId1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числа нестандартных изделий среди двух отобранных.</w:t>
      </w:r>
    </w:p>
    <w:p w14:paraId="3E63798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1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0C494F98">
          <v:shape id="_x0000_i1030" type="#_x0000_t75" style="width:87.75pt;height:18pt" o:ole="">
            <v:imagedata r:id="rId14" o:title=""/>
          </v:shape>
          <o:OLEObject Type="Embed" ProgID="Equation.DSMT4" ShapeID="_x0000_i1030" DrawAspect="Content" ObjectID="_1757149210" r:id="rId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737F200E">
          <v:shape id="_x0000_i1031" type="#_x0000_t75" style="width:90pt;height:18pt" o:ole="">
            <v:imagedata r:id="rId16" o:title=""/>
          </v:shape>
          <o:OLEObject Type="Embed" ProgID="Equation.DSMT4" ShapeID="_x0000_i1031" DrawAspect="Content" ObjectID="_1757149211" r:id="rId17"/>
        </w:object>
      </w:r>
    </w:p>
    <w:p w14:paraId="093A314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2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6EFDAEDF">
          <v:shape id="_x0000_i1032" type="#_x0000_t75" style="width:87.75pt;height:18pt" o:ole="">
            <v:imagedata r:id="rId18" o:title=""/>
          </v:shape>
          <o:OLEObject Type="Embed" ProgID="Equation.DSMT4" ShapeID="_x0000_i1032" DrawAspect="Content" ObjectID="_1757149212" r:id="rId19"/>
        </w:object>
      </w:r>
      <w:r w:rsidRPr="009601D3">
        <w:rPr>
          <w:rFonts w:ascii="Times New Roman" w:hAnsi="Times New Roman" w:cs="Times New Roman"/>
          <w:sz w:val="28"/>
          <w:szCs w:val="28"/>
        </w:rPr>
        <w:tab/>
      </w:r>
      <w:r w:rsidRPr="009601D3">
        <w:rPr>
          <w:rFonts w:ascii="Times New Roman" w:hAnsi="Times New Roman" w:cs="Times New Roman"/>
          <w:b/>
          <w:sz w:val="28"/>
          <w:szCs w:val="28"/>
        </w:rPr>
        <w:t>547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52A8F89">
          <v:shape id="_x0000_i1033" type="#_x0000_t75" style="width:87.75pt;height:18pt" o:ole="">
            <v:imagedata r:id="rId20" o:title=""/>
          </v:shape>
          <o:OLEObject Type="Embed" ProgID="Equation.DSMT4" ShapeID="_x0000_i1033" DrawAspect="Content" ObjectID="_1757149213" r:id="rId21"/>
        </w:object>
      </w:r>
    </w:p>
    <w:p w14:paraId="1881F0C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CD12B40">
          <v:shape id="_x0000_i1034" type="#_x0000_t75" style="width:87.75pt;height:18pt" o:ole="">
            <v:imagedata r:id="rId22" o:title=""/>
          </v:shape>
          <o:OLEObject Type="Embed" ProgID="Equation.DSMT4" ShapeID="_x0000_i1034" DrawAspect="Content" ObjectID="_1757149214" r:id="rId2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8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1F74FDBC">
          <v:shape id="_x0000_i1035" type="#_x0000_t75" style="width:90pt;height:18pt" o:ole="">
            <v:imagedata r:id="rId24" o:title=""/>
          </v:shape>
          <o:OLEObject Type="Embed" ProgID="Equation.DSMT4" ShapeID="_x0000_i1035" DrawAspect="Content" ObjectID="_1757149215" r:id="rId25"/>
        </w:object>
      </w:r>
    </w:p>
    <w:p w14:paraId="4BFDBBC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4.</w:t>
      </w:r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6636D3B6">
          <v:shape id="_x0000_i1036" type="#_x0000_t75" style="width:90pt;height:18pt" o:ole="">
            <v:imagedata r:id="rId26" o:title=""/>
          </v:shape>
          <o:OLEObject Type="Embed" ProgID="Equation.DSMT4" ShapeID="_x0000_i1036" DrawAspect="Content" ObjectID="_1757149216" r:id="rId2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9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80" w:dyaOrig="360" w14:anchorId="6064D2B8">
          <v:shape id="_x0000_i1037" type="#_x0000_t75" style="width:88.5pt;height:18pt" o:ole="">
            <v:imagedata r:id="rId28" o:title=""/>
          </v:shape>
          <o:OLEObject Type="Embed" ProgID="Equation.DSMT4" ShapeID="_x0000_i1037" DrawAspect="Content" ObjectID="_1757149217" r:id="rId29"/>
        </w:object>
      </w:r>
    </w:p>
    <w:p w14:paraId="601AC7A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5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6F4C260">
          <v:shape id="_x0000_i1038" type="#_x0000_t75" style="width:87.75pt;height:18pt" o:ole="">
            <v:imagedata r:id="rId30" o:title=""/>
          </v:shape>
          <o:OLEObject Type="Embed" ProgID="Equation.DSMT4" ShapeID="_x0000_i1038" DrawAspect="Content" ObjectID="_1757149218" r:id="rId3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5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46D19512">
          <v:shape id="_x0000_i1039" type="#_x0000_t75" style="width:87.75pt;height:18pt" o:ole="">
            <v:imagedata r:id="rId32" o:title=""/>
          </v:shape>
          <o:OLEObject Type="Embed" ProgID="Equation.DSMT4" ShapeID="_x0000_i1039" DrawAspect="Content" ObjectID="_1757149219" r:id="rId33"/>
        </w:object>
      </w:r>
    </w:p>
    <w:p w14:paraId="7E6AD2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lastRenderedPageBreak/>
        <w:t>551-56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Дан дифференциальный закон распределения непрерывной случайной величины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300" w14:anchorId="7150B638">
          <v:shape id="_x0000_i1040" type="#_x0000_t75" style="width:18pt;height:15.75pt" o:ole="">
            <v:imagedata r:id="rId34" o:title=""/>
          </v:shape>
          <o:OLEObject Type="Embed" ProgID="Equation.DSMT4" ShapeID="_x0000_i1040" DrawAspect="Content" ObjectID="_1757149220" r:id="rId3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неизвестный параметр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240" w14:anchorId="406B64A6">
          <v:shape id="_x0000_i1041" type="#_x0000_t75" style="width:11.25pt;height:12pt" o:ole="">
            <v:imagedata r:id="rId36" o:title=""/>
          </v:shape>
          <o:OLEObject Type="Embed" ProgID="Equation.DSMT4" ShapeID="_x0000_i1041" DrawAspect="Content" ObjectID="_1757149221" r:id="rId37"/>
        </w:object>
      </w:r>
      <w:r w:rsidRPr="009601D3">
        <w:rPr>
          <w:rFonts w:ascii="Times New Roman" w:hAnsi="Times New Roman" w:cs="Times New Roman"/>
          <w:sz w:val="28"/>
          <w:szCs w:val="28"/>
        </w:rPr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14:paraId="63128C0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92708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1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420" w:dyaOrig="1500" w14:anchorId="73011A21">
          <v:shape id="_x0000_i1042" type="#_x0000_t75" style="width:171pt;height:75pt" o:ole="">
            <v:imagedata r:id="rId38" o:title=""/>
          </v:shape>
          <o:OLEObject Type="Embed" ProgID="Equation.DSMT4" ShapeID="_x0000_i1042" DrawAspect="Content" ObjectID="_1757149222" r:id="rId39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556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800" w:dyaOrig="1500" w14:anchorId="0C545E6D">
          <v:shape id="_x0000_i1043" type="#_x0000_t75" style="width:190.5pt;height:75pt" o:ole="">
            <v:imagedata r:id="rId40" o:title=""/>
          </v:shape>
          <o:OLEObject Type="Embed" ProgID="Equation.DSMT4" ShapeID="_x0000_i1043" DrawAspect="Content" ObjectID="_1757149223" r:id="rId41"/>
        </w:object>
      </w:r>
    </w:p>
    <w:p w14:paraId="61F5087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2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20" w:dyaOrig="859" w14:anchorId="1BB72795">
          <v:shape id="_x0000_i1044" type="#_x0000_t75" style="width:186pt;height:42.75pt" o:ole="">
            <v:imagedata r:id="rId42" o:title=""/>
          </v:shape>
          <o:OLEObject Type="Embed" ProgID="Equation.DSMT4" ShapeID="_x0000_i1044" DrawAspect="Content" ObjectID="_1757149224" r:id="rId43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557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20" w:dyaOrig="1500" w14:anchorId="5C764A81">
          <v:shape id="_x0000_i1045" type="#_x0000_t75" style="width:186pt;height:75pt" o:ole="">
            <v:imagedata r:id="rId44" o:title=""/>
          </v:shape>
          <o:OLEObject Type="Embed" ProgID="Equation.DSMT4" ShapeID="_x0000_i1045" DrawAspect="Content" ObjectID="_1757149225" r:id="rId45"/>
        </w:object>
      </w:r>
    </w:p>
    <w:p w14:paraId="1053D5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3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540" w:dyaOrig="859" w14:anchorId="41152CBA">
          <v:shape id="_x0000_i1046" type="#_x0000_t75" style="width:177pt;height:42.75pt" o:ole="">
            <v:imagedata r:id="rId46" o:title=""/>
          </v:shape>
          <o:OLEObject Type="Embed" ProgID="Equation.DSMT4" ShapeID="_x0000_i1046" DrawAspect="Content" ObjectID="_1757149226" r:id="rId47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     558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640" w:dyaOrig="1500" w14:anchorId="6461AAB1">
          <v:shape id="_x0000_i1047" type="#_x0000_t75" style="width:181.5pt;height:75pt" o:ole="">
            <v:imagedata r:id="rId48" o:title=""/>
          </v:shape>
          <o:OLEObject Type="Embed" ProgID="Equation.DSMT4" ShapeID="_x0000_i1047" DrawAspect="Content" ObjectID="_1757149227" r:id="rId49"/>
        </w:object>
      </w:r>
    </w:p>
    <w:p w14:paraId="7B277A1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4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900" w:dyaOrig="980" w14:anchorId="11DE4150">
          <v:shape id="_x0000_i1048" type="#_x0000_t75" style="width:195pt;height:48.75pt" o:ole="">
            <v:imagedata r:id="rId50" o:title=""/>
          </v:shape>
          <o:OLEObject Type="Embed" ProgID="Equation.DSMT4" ShapeID="_x0000_i1048" DrawAspect="Content" ObjectID="_1757149228" r:id="rId51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559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640" w:dyaOrig="1060" w14:anchorId="167C5AF4">
          <v:shape id="_x0000_i1049" type="#_x0000_t75" style="width:181.5pt;height:53.25pt" o:ole="">
            <v:imagedata r:id="rId52" o:title=""/>
          </v:shape>
          <o:OLEObject Type="Embed" ProgID="Equation.DSMT4" ShapeID="_x0000_i1049" DrawAspect="Content" ObjectID="_1757149229" r:id="rId53"/>
        </w:object>
      </w:r>
    </w:p>
    <w:p w14:paraId="3483BFC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5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60" w:dyaOrig="900" w14:anchorId="3BBA01A8">
          <v:shape id="_x0000_i1050" type="#_x0000_t75" style="width:188.25pt;height:45.75pt" o:ole="">
            <v:imagedata r:id="rId54" o:title=""/>
          </v:shape>
          <o:OLEObject Type="Embed" ProgID="Equation.DSMT4" ShapeID="_x0000_i1050" DrawAspect="Content" ObjectID="_1757149230" r:id="rId55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 560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39" w:dyaOrig="900" w14:anchorId="69DE5AA7">
          <v:shape id="_x0000_i1051" type="#_x0000_t75" style="width:186.75pt;height:45.75pt" o:ole="">
            <v:imagedata r:id="rId56" o:title=""/>
          </v:shape>
          <o:OLEObject Type="Embed" ProgID="Equation.DSMT4" ShapeID="_x0000_i1051" DrawAspect="Content" ObjectID="_1757149231" r:id="rId57"/>
        </w:object>
      </w:r>
    </w:p>
    <w:p w14:paraId="3D607BF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980DB0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13. Математическая статистика</w:t>
      </w:r>
    </w:p>
    <w:p w14:paraId="1F5F274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результате эксперимента получены, данные, записанные в виде статистического ряда. В задачах </w:t>
      </w:r>
      <w:r w:rsidRPr="009601D3">
        <w:rPr>
          <w:rFonts w:ascii="Times New Roman" w:hAnsi="Times New Roman" w:cs="Times New Roman"/>
          <w:b/>
          <w:sz w:val="28"/>
          <w:szCs w:val="28"/>
        </w:rPr>
        <w:t>561-570</w:t>
      </w:r>
      <w:r w:rsidRPr="009601D3">
        <w:rPr>
          <w:rFonts w:ascii="Times New Roman" w:hAnsi="Times New Roman" w:cs="Times New Roman"/>
          <w:sz w:val="28"/>
          <w:szCs w:val="28"/>
        </w:rPr>
        <w:t xml:space="preserve"> требуется</w:t>
      </w:r>
      <w:r w:rsidRPr="009601D3">
        <w:rPr>
          <w:rFonts w:ascii="Times New Roman" w:hAnsi="Times New Roman" w:cs="Times New Roman"/>
          <w:b/>
          <w:sz w:val="28"/>
          <w:szCs w:val="28"/>
        </w:rPr>
        <w:t>:</w:t>
      </w:r>
    </w:p>
    <w:p w14:paraId="2073C90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а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записать значения результатов эксперимента в виде вариационного ряда;</w:t>
      </w:r>
    </w:p>
    <w:p w14:paraId="14F40EC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lastRenderedPageBreak/>
        <w:t>б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размах варьирования и разбить его на 9 интервалов;</w:t>
      </w:r>
    </w:p>
    <w:p w14:paraId="71E6A33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в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строить полигон частот, гистограмму относительных частот и график эмпирической функции распределения;</w:t>
      </w:r>
    </w:p>
    <w:p w14:paraId="3810F33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г) </w:t>
      </w:r>
      <w:r w:rsidRPr="009601D3">
        <w:rPr>
          <w:rFonts w:ascii="Times New Roman" w:hAnsi="Times New Roman" w:cs="Times New Roman"/>
          <w:sz w:val="28"/>
          <w:szCs w:val="28"/>
        </w:rPr>
        <w:t>найти числовые характеристики выборки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880" w:dyaOrig="440" w14:anchorId="1248A398">
          <v:shape id="_x0000_i1052" type="#_x0000_t75" style="width:44.25pt;height:21.75pt" o:ole="">
            <v:imagedata r:id="rId58" o:title=""/>
          </v:shape>
          <o:OLEObject Type="Embed" ProgID="Equation.DSMT4" ShapeID="_x0000_i1052" DrawAspect="Content" ObjectID="_1757149232" r:id="rId59"/>
        </w:object>
      </w:r>
    </w:p>
    <w:p w14:paraId="7D4F44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д) </w:t>
      </w:r>
      <w:r w:rsidRPr="009601D3">
        <w:rPr>
          <w:rFonts w:ascii="Times New Roman" w:hAnsi="Times New Roman" w:cs="Times New Roman"/>
          <w:sz w:val="28"/>
          <w:szCs w:val="28"/>
        </w:rPr>
        <w:t xml:space="preserve">приняв в качестве нулевой гипотезу </w:t>
      </w:r>
      <w:r w:rsidRPr="009601D3">
        <w:rPr>
          <w:rFonts w:ascii="Times New Roman" w:hAnsi="Times New Roman" w:cs="Times New Roman"/>
          <w:sz w:val="28"/>
          <w:szCs w:val="28"/>
        </w:rPr>
        <w:object w:dxaOrig="380" w:dyaOrig="380" w14:anchorId="07B8B96A">
          <v:shape id="_x0000_i1053" type="#_x0000_t75" style="width:18.75pt;height:18.75pt" o:ole="">
            <v:imagedata r:id="rId60" o:title=""/>
          </v:shape>
          <o:OLEObject Type="Embed" ProgID="Equation.DSMT4" ShapeID="_x0000_i1053" DrawAspect="Content" ObjectID="_1757149233" r:id="rId6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601D3">
        <w:rPr>
          <w:rFonts w:ascii="Times New Roman" w:hAnsi="Times New Roman" w:cs="Times New Roman"/>
          <w:sz w:val="28"/>
          <w:szCs w:val="28"/>
        </w:rPr>
        <w:object w:dxaOrig="1060" w:dyaOrig="340" w14:anchorId="54ADDE04">
          <v:shape id="_x0000_i1054" type="#_x0000_t75" style="width:53.25pt;height:16.5pt" o:ole="">
            <v:imagedata r:id="rId62" o:title=""/>
          </v:shape>
          <o:OLEObject Type="Embed" ProgID="Equation.DSMT4" ShapeID="_x0000_i1054" DrawAspect="Content" ObjectID="_1757149234" r:id="rId63"/>
        </w:object>
      </w:r>
    </w:p>
    <w:p w14:paraId="64FBDDB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е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доверительный интервал для математического ожидания при надёжности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340" w14:anchorId="2D2B165F">
          <v:shape id="_x0000_i1055" type="#_x0000_t75" style="width:46.5pt;height:16.5pt" o:ole="">
            <v:imagedata r:id="rId64" o:title=""/>
          </v:shape>
          <o:OLEObject Type="Embed" ProgID="Equation.DSMT4" ShapeID="_x0000_i1055" DrawAspect="Content" ObjectID="_1757149235" r:id="rId65"/>
        </w:object>
      </w:r>
    </w:p>
    <w:p w14:paraId="2D769C7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4A097BD4" w14:textId="77777777" w:rsidTr="00402AEF">
        <w:tc>
          <w:tcPr>
            <w:tcW w:w="1029" w:type="dxa"/>
            <w:shd w:val="clear" w:color="auto" w:fill="auto"/>
          </w:tcPr>
          <w:p w14:paraId="3A5D3D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14:paraId="261D65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29" w:type="dxa"/>
            <w:shd w:val="clear" w:color="auto" w:fill="auto"/>
          </w:tcPr>
          <w:p w14:paraId="50CC70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9</w:t>
            </w:r>
          </w:p>
        </w:tc>
        <w:tc>
          <w:tcPr>
            <w:tcW w:w="1029" w:type="dxa"/>
            <w:shd w:val="clear" w:color="auto" w:fill="auto"/>
          </w:tcPr>
          <w:p w14:paraId="4E0634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5F08A3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  <w:tc>
          <w:tcPr>
            <w:tcW w:w="1030" w:type="dxa"/>
            <w:shd w:val="clear" w:color="auto" w:fill="auto"/>
          </w:tcPr>
          <w:p w14:paraId="6982D2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7</w:t>
            </w:r>
          </w:p>
        </w:tc>
        <w:tc>
          <w:tcPr>
            <w:tcW w:w="1030" w:type="dxa"/>
            <w:shd w:val="clear" w:color="auto" w:fill="auto"/>
          </w:tcPr>
          <w:p w14:paraId="5AC190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14:paraId="4EE170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14:paraId="39B10B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14:paraId="580EC7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</w:tr>
      <w:tr w:rsidR="009601D3" w:rsidRPr="009601D3" w14:paraId="489CBCBB" w14:textId="77777777" w:rsidTr="00402AEF">
        <w:tc>
          <w:tcPr>
            <w:tcW w:w="1029" w:type="dxa"/>
            <w:shd w:val="clear" w:color="auto" w:fill="auto"/>
          </w:tcPr>
          <w:p w14:paraId="68E062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29" w:type="dxa"/>
            <w:shd w:val="clear" w:color="auto" w:fill="auto"/>
          </w:tcPr>
          <w:p w14:paraId="0330F8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29" w:type="dxa"/>
            <w:shd w:val="clear" w:color="auto" w:fill="auto"/>
          </w:tcPr>
          <w:p w14:paraId="08BB86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1029" w:type="dxa"/>
            <w:shd w:val="clear" w:color="auto" w:fill="auto"/>
          </w:tcPr>
          <w:p w14:paraId="1D2950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</w:tc>
        <w:tc>
          <w:tcPr>
            <w:tcW w:w="1030" w:type="dxa"/>
            <w:shd w:val="clear" w:color="auto" w:fill="auto"/>
          </w:tcPr>
          <w:p w14:paraId="550F44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  <w:tc>
          <w:tcPr>
            <w:tcW w:w="1030" w:type="dxa"/>
            <w:shd w:val="clear" w:color="auto" w:fill="auto"/>
          </w:tcPr>
          <w:p w14:paraId="45BD1B4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14:paraId="02CB48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4BA595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14:paraId="2A6BC3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30" w:type="dxa"/>
            <w:shd w:val="clear" w:color="auto" w:fill="auto"/>
          </w:tcPr>
          <w:p w14:paraId="034351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</w:tr>
      <w:tr w:rsidR="009601D3" w:rsidRPr="009601D3" w14:paraId="7907B420" w14:textId="77777777" w:rsidTr="00402AEF">
        <w:tc>
          <w:tcPr>
            <w:tcW w:w="1029" w:type="dxa"/>
            <w:shd w:val="clear" w:color="auto" w:fill="auto"/>
          </w:tcPr>
          <w:p w14:paraId="40012D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2</w:t>
            </w:r>
          </w:p>
        </w:tc>
        <w:tc>
          <w:tcPr>
            <w:tcW w:w="1029" w:type="dxa"/>
            <w:shd w:val="clear" w:color="auto" w:fill="auto"/>
          </w:tcPr>
          <w:p w14:paraId="083590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3</w:t>
            </w:r>
          </w:p>
        </w:tc>
        <w:tc>
          <w:tcPr>
            <w:tcW w:w="1029" w:type="dxa"/>
            <w:shd w:val="clear" w:color="auto" w:fill="auto"/>
          </w:tcPr>
          <w:p w14:paraId="0A0441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</w:p>
        </w:tc>
        <w:tc>
          <w:tcPr>
            <w:tcW w:w="1029" w:type="dxa"/>
            <w:shd w:val="clear" w:color="auto" w:fill="auto"/>
          </w:tcPr>
          <w:p w14:paraId="604B57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9</w:t>
            </w:r>
          </w:p>
        </w:tc>
        <w:tc>
          <w:tcPr>
            <w:tcW w:w="1030" w:type="dxa"/>
            <w:shd w:val="clear" w:color="auto" w:fill="auto"/>
          </w:tcPr>
          <w:p w14:paraId="455B8E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14:paraId="6470A6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  <w:tc>
          <w:tcPr>
            <w:tcW w:w="1030" w:type="dxa"/>
            <w:shd w:val="clear" w:color="auto" w:fill="auto"/>
          </w:tcPr>
          <w:p w14:paraId="50B52E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  <w:tc>
          <w:tcPr>
            <w:tcW w:w="1030" w:type="dxa"/>
            <w:shd w:val="clear" w:color="auto" w:fill="auto"/>
          </w:tcPr>
          <w:p w14:paraId="51B67D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14:paraId="60F795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1030" w:type="dxa"/>
            <w:shd w:val="clear" w:color="auto" w:fill="auto"/>
          </w:tcPr>
          <w:p w14:paraId="151F9E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</w:tr>
      <w:tr w:rsidR="009601D3" w:rsidRPr="009601D3" w14:paraId="71CC5D05" w14:textId="77777777" w:rsidTr="00402AEF">
        <w:tc>
          <w:tcPr>
            <w:tcW w:w="1029" w:type="dxa"/>
            <w:shd w:val="clear" w:color="auto" w:fill="auto"/>
          </w:tcPr>
          <w:p w14:paraId="379621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14:paraId="1590A2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2</w:t>
            </w:r>
          </w:p>
        </w:tc>
        <w:tc>
          <w:tcPr>
            <w:tcW w:w="1029" w:type="dxa"/>
            <w:shd w:val="clear" w:color="auto" w:fill="auto"/>
          </w:tcPr>
          <w:p w14:paraId="68B29D3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29" w:type="dxa"/>
            <w:shd w:val="clear" w:color="auto" w:fill="auto"/>
          </w:tcPr>
          <w:p w14:paraId="2745F4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7</w:t>
            </w:r>
          </w:p>
        </w:tc>
        <w:tc>
          <w:tcPr>
            <w:tcW w:w="1030" w:type="dxa"/>
            <w:shd w:val="clear" w:color="auto" w:fill="auto"/>
          </w:tcPr>
          <w:p w14:paraId="41AEF7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14:paraId="705201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14:paraId="150296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14:paraId="1F5281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8</w:t>
            </w:r>
          </w:p>
        </w:tc>
        <w:tc>
          <w:tcPr>
            <w:tcW w:w="1030" w:type="dxa"/>
            <w:shd w:val="clear" w:color="auto" w:fill="auto"/>
          </w:tcPr>
          <w:p w14:paraId="3B4405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14:paraId="3B84D4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</w:tr>
      <w:tr w:rsidR="009601D3" w:rsidRPr="009601D3" w14:paraId="6E211F23" w14:textId="77777777" w:rsidTr="00402AEF">
        <w:tc>
          <w:tcPr>
            <w:tcW w:w="1029" w:type="dxa"/>
            <w:shd w:val="clear" w:color="auto" w:fill="auto"/>
          </w:tcPr>
          <w:p w14:paraId="48197C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29" w:type="dxa"/>
            <w:shd w:val="clear" w:color="auto" w:fill="auto"/>
          </w:tcPr>
          <w:p w14:paraId="14BBEC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14:paraId="08788D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14:paraId="13D85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30" w:type="dxa"/>
            <w:shd w:val="clear" w:color="auto" w:fill="auto"/>
          </w:tcPr>
          <w:p w14:paraId="6DA9CB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3</w:t>
            </w:r>
          </w:p>
        </w:tc>
        <w:tc>
          <w:tcPr>
            <w:tcW w:w="1030" w:type="dxa"/>
            <w:shd w:val="clear" w:color="auto" w:fill="auto"/>
          </w:tcPr>
          <w:p w14:paraId="25F15E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3</w:t>
            </w:r>
          </w:p>
        </w:tc>
        <w:tc>
          <w:tcPr>
            <w:tcW w:w="1030" w:type="dxa"/>
            <w:shd w:val="clear" w:color="auto" w:fill="auto"/>
          </w:tcPr>
          <w:p w14:paraId="37B3A2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14:paraId="016067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14:paraId="6A5EDA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14:paraId="53E408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2</w:t>
            </w:r>
          </w:p>
        </w:tc>
      </w:tr>
      <w:tr w:rsidR="009601D3" w:rsidRPr="009601D3" w14:paraId="047D6CB2" w14:textId="77777777" w:rsidTr="00402AEF">
        <w:tc>
          <w:tcPr>
            <w:tcW w:w="1029" w:type="dxa"/>
            <w:shd w:val="clear" w:color="auto" w:fill="auto"/>
          </w:tcPr>
          <w:p w14:paraId="07B475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029" w:type="dxa"/>
            <w:shd w:val="clear" w:color="auto" w:fill="auto"/>
          </w:tcPr>
          <w:p w14:paraId="31117B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29" w:type="dxa"/>
            <w:shd w:val="clear" w:color="auto" w:fill="auto"/>
          </w:tcPr>
          <w:p w14:paraId="06B517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029" w:type="dxa"/>
            <w:shd w:val="clear" w:color="auto" w:fill="auto"/>
          </w:tcPr>
          <w:p w14:paraId="6C4765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030" w:type="dxa"/>
            <w:shd w:val="clear" w:color="auto" w:fill="auto"/>
          </w:tcPr>
          <w:p w14:paraId="0A1A44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  <w:tc>
          <w:tcPr>
            <w:tcW w:w="1030" w:type="dxa"/>
            <w:shd w:val="clear" w:color="auto" w:fill="auto"/>
          </w:tcPr>
          <w:p w14:paraId="2CB8CA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1030" w:type="dxa"/>
            <w:shd w:val="clear" w:color="auto" w:fill="auto"/>
          </w:tcPr>
          <w:p w14:paraId="4834D1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14:paraId="2D605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</w:tcPr>
          <w:p w14:paraId="636E37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  <w:tc>
          <w:tcPr>
            <w:tcW w:w="1030" w:type="dxa"/>
            <w:shd w:val="clear" w:color="auto" w:fill="auto"/>
          </w:tcPr>
          <w:p w14:paraId="164C344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</w:tr>
      <w:tr w:rsidR="009601D3" w:rsidRPr="009601D3" w14:paraId="27C9EDB6" w14:textId="77777777" w:rsidTr="00402AEF">
        <w:tc>
          <w:tcPr>
            <w:tcW w:w="1029" w:type="dxa"/>
            <w:shd w:val="clear" w:color="auto" w:fill="auto"/>
          </w:tcPr>
          <w:p w14:paraId="5ABF9C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29" w:type="dxa"/>
            <w:shd w:val="clear" w:color="auto" w:fill="auto"/>
          </w:tcPr>
          <w:p w14:paraId="03DBA2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029" w:type="dxa"/>
            <w:shd w:val="clear" w:color="auto" w:fill="auto"/>
          </w:tcPr>
          <w:p w14:paraId="1BF58C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14:paraId="362C08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14:paraId="5256F2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6CAE78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</w:p>
        </w:tc>
        <w:tc>
          <w:tcPr>
            <w:tcW w:w="1030" w:type="dxa"/>
            <w:shd w:val="clear" w:color="auto" w:fill="auto"/>
          </w:tcPr>
          <w:p w14:paraId="7C4408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5</w:t>
            </w:r>
          </w:p>
        </w:tc>
        <w:tc>
          <w:tcPr>
            <w:tcW w:w="1030" w:type="dxa"/>
            <w:shd w:val="clear" w:color="auto" w:fill="auto"/>
          </w:tcPr>
          <w:p w14:paraId="58F672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14:paraId="018B02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030" w:type="dxa"/>
            <w:shd w:val="clear" w:color="auto" w:fill="auto"/>
          </w:tcPr>
          <w:p w14:paraId="4CEFD4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</w:tr>
      <w:tr w:rsidR="009601D3" w:rsidRPr="009601D3" w14:paraId="52B74ACA" w14:textId="77777777" w:rsidTr="00402AEF">
        <w:tc>
          <w:tcPr>
            <w:tcW w:w="1029" w:type="dxa"/>
            <w:shd w:val="clear" w:color="auto" w:fill="auto"/>
          </w:tcPr>
          <w:p w14:paraId="08B126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8</w:t>
            </w:r>
          </w:p>
        </w:tc>
        <w:tc>
          <w:tcPr>
            <w:tcW w:w="1029" w:type="dxa"/>
            <w:shd w:val="clear" w:color="auto" w:fill="auto"/>
          </w:tcPr>
          <w:p w14:paraId="0F1441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14:paraId="170EBD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29" w:type="dxa"/>
            <w:shd w:val="clear" w:color="auto" w:fill="auto"/>
          </w:tcPr>
          <w:p w14:paraId="2B8B6D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30" w:type="dxa"/>
            <w:shd w:val="clear" w:color="auto" w:fill="auto"/>
          </w:tcPr>
          <w:p w14:paraId="1EFC0F7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6</w:t>
            </w:r>
          </w:p>
        </w:tc>
        <w:tc>
          <w:tcPr>
            <w:tcW w:w="1030" w:type="dxa"/>
            <w:shd w:val="clear" w:color="auto" w:fill="auto"/>
          </w:tcPr>
          <w:p w14:paraId="46EA45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14:paraId="246E01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30" w:type="dxa"/>
            <w:shd w:val="clear" w:color="auto" w:fill="auto"/>
          </w:tcPr>
          <w:p w14:paraId="2B3E95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14:paraId="1B02E5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</w:tcPr>
          <w:p w14:paraId="5919ED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</w:tr>
      <w:tr w:rsidR="009601D3" w:rsidRPr="009601D3" w14:paraId="5CC9D97A" w14:textId="77777777" w:rsidTr="00402AEF">
        <w:tc>
          <w:tcPr>
            <w:tcW w:w="1029" w:type="dxa"/>
            <w:shd w:val="clear" w:color="auto" w:fill="auto"/>
          </w:tcPr>
          <w:p w14:paraId="5CBD047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29" w:type="dxa"/>
            <w:shd w:val="clear" w:color="auto" w:fill="auto"/>
          </w:tcPr>
          <w:p w14:paraId="5A6053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29" w:type="dxa"/>
            <w:shd w:val="clear" w:color="auto" w:fill="auto"/>
          </w:tcPr>
          <w:p w14:paraId="3C7C60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3</w:t>
            </w:r>
          </w:p>
        </w:tc>
        <w:tc>
          <w:tcPr>
            <w:tcW w:w="1029" w:type="dxa"/>
            <w:shd w:val="clear" w:color="auto" w:fill="auto"/>
          </w:tcPr>
          <w:p w14:paraId="0A9F42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7</w:t>
            </w:r>
          </w:p>
        </w:tc>
        <w:tc>
          <w:tcPr>
            <w:tcW w:w="1030" w:type="dxa"/>
            <w:shd w:val="clear" w:color="auto" w:fill="auto"/>
          </w:tcPr>
          <w:p w14:paraId="1AC46A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30" w:type="dxa"/>
            <w:shd w:val="clear" w:color="auto" w:fill="auto"/>
          </w:tcPr>
          <w:p w14:paraId="7C272F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14:paraId="065FBD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14:paraId="21F3E9C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14:paraId="255C3A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4</w:t>
            </w:r>
          </w:p>
        </w:tc>
        <w:tc>
          <w:tcPr>
            <w:tcW w:w="1030" w:type="dxa"/>
            <w:shd w:val="clear" w:color="auto" w:fill="auto"/>
          </w:tcPr>
          <w:p w14:paraId="5E401D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</w:tr>
      <w:tr w:rsidR="009601D3" w:rsidRPr="009601D3" w14:paraId="254A3622" w14:textId="77777777" w:rsidTr="00402AEF">
        <w:tc>
          <w:tcPr>
            <w:tcW w:w="1029" w:type="dxa"/>
            <w:shd w:val="clear" w:color="auto" w:fill="auto"/>
          </w:tcPr>
          <w:p w14:paraId="46A9143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29" w:type="dxa"/>
            <w:shd w:val="clear" w:color="auto" w:fill="auto"/>
          </w:tcPr>
          <w:p w14:paraId="5F79FF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7</w:t>
            </w:r>
          </w:p>
        </w:tc>
        <w:tc>
          <w:tcPr>
            <w:tcW w:w="1029" w:type="dxa"/>
            <w:shd w:val="clear" w:color="auto" w:fill="auto"/>
          </w:tcPr>
          <w:p w14:paraId="66475E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29" w:type="dxa"/>
            <w:shd w:val="clear" w:color="auto" w:fill="auto"/>
          </w:tcPr>
          <w:p w14:paraId="5B06A6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9</w:t>
            </w:r>
          </w:p>
        </w:tc>
        <w:tc>
          <w:tcPr>
            <w:tcW w:w="1030" w:type="dxa"/>
            <w:shd w:val="clear" w:color="auto" w:fill="auto"/>
          </w:tcPr>
          <w:p w14:paraId="291E01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14:paraId="7F2649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30" w:type="dxa"/>
            <w:shd w:val="clear" w:color="auto" w:fill="auto"/>
          </w:tcPr>
          <w:p w14:paraId="7AE4B7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14:paraId="335431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14:paraId="3FE8F6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14:paraId="674D8D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</w:tr>
    </w:tbl>
    <w:p w14:paraId="2B0B6DF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85D49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38E8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2B980733" w14:textId="77777777" w:rsidTr="00402AEF">
        <w:tc>
          <w:tcPr>
            <w:tcW w:w="1029" w:type="dxa"/>
            <w:shd w:val="clear" w:color="auto" w:fill="auto"/>
            <w:vAlign w:val="center"/>
          </w:tcPr>
          <w:p w14:paraId="773527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D4846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8B4FE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8BA6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27342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C532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1D951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BED0C3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FB50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3FF4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</w:tr>
      <w:tr w:rsidR="009601D3" w:rsidRPr="009601D3" w14:paraId="7AE31FF3" w14:textId="77777777" w:rsidTr="00402AEF">
        <w:tc>
          <w:tcPr>
            <w:tcW w:w="1029" w:type="dxa"/>
            <w:shd w:val="clear" w:color="auto" w:fill="auto"/>
            <w:vAlign w:val="center"/>
          </w:tcPr>
          <w:p w14:paraId="0258F3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97093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ED20A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E095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18A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FF5C3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253D2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4EF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1DB5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B821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</w:tr>
      <w:tr w:rsidR="009601D3" w:rsidRPr="009601D3" w14:paraId="40EE014C" w14:textId="77777777" w:rsidTr="00402AEF">
        <w:tc>
          <w:tcPr>
            <w:tcW w:w="1029" w:type="dxa"/>
            <w:shd w:val="clear" w:color="auto" w:fill="auto"/>
            <w:vAlign w:val="center"/>
          </w:tcPr>
          <w:p w14:paraId="764DB3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DE54F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121B4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52470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FFC5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5B79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C569D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1EF0E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AFD6B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709E0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</w:tr>
      <w:tr w:rsidR="009601D3" w:rsidRPr="009601D3" w14:paraId="7E18B486" w14:textId="77777777" w:rsidTr="00402AEF">
        <w:tc>
          <w:tcPr>
            <w:tcW w:w="1029" w:type="dxa"/>
            <w:shd w:val="clear" w:color="auto" w:fill="auto"/>
            <w:vAlign w:val="center"/>
          </w:tcPr>
          <w:p w14:paraId="05B4A3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030F0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6440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F02E1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958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EE096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FDE1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B11F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01EF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13D77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3</w:t>
            </w:r>
          </w:p>
        </w:tc>
      </w:tr>
      <w:tr w:rsidR="009601D3" w:rsidRPr="009601D3" w14:paraId="5CAB3229" w14:textId="77777777" w:rsidTr="00402AEF">
        <w:tc>
          <w:tcPr>
            <w:tcW w:w="1029" w:type="dxa"/>
            <w:shd w:val="clear" w:color="auto" w:fill="auto"/>
            <w:vAlign w:val="center"/>
          </w:tcPr>
          <w:p w14:paraId="14D26A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73B21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27F49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84089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F1AA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820EE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25C1A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79B73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275D5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D889A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4</w:t>
            </w:r>
          </w:p>
        </w:tc>
      </w:tr>
      <w:tr w:rsidR="009601D3" w:rsidRPr="009601D3" w14:paraId="112F30FB" w14:textId="77777777" w:rsidTr="00402AEF">
        <w:tc>
          <w:tcPr>
            <w:tcW w:w="1029" w:type="dxa"/>
            <w:shd w:val="clear" w:color="auto" w:fill="auto"/>
            <w:vAlign w:val="center"/>
          </w:tcPr>
          <w:p w14:paraId="2EB02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725E5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3DB65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2E278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52D69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A2309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3383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43E97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5F7F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B0D6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7</w:t>
            </w:r>
          </w:p>
        </w:tc>
      </w:tr>
      <w:tr w:rsidR="009601D3" w:rsidRPr="009601D3" w14:paraId="2077D368" w14:textId="77777777" w:rsidTr="00402AEF">
        <w:tc>
          <w:tcPr>
            <w:tcW w:w="1029" w:type="dxa"/>
            <w:shd w:val="clear" w:color="auto" w:fill="auto"/>
            <w:vAlign w:val="center"/>
          </w:tcPr>
          <w:p w14:paraId="5A76C1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8E0E4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698E5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2B0888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7252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D884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A6829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1F89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F394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0A68C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6</w:t>
            </w:r>
          </w:p>
        </w:tc>
      </w:tr>
      <w:tr w:rsidR="009601D3" w:rsidRPr="009601D3" w14:paraId="3C27B3C8" w14:textId="77777777" w:rsidTr="00402AEF">
        <w:tc>
          <w:tcPr>
            <w:tcW w:w="1029" w:type="dxa"/>
            <w:shd w:val="clear" w:color="auto" w:fill="auto"/>
            <w:vAlign w:val="center"/>
          </w:tcPr>
          <w:p w14:paraId="2FF608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CB7FB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937C3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B429E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5DA44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1910D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3D1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73775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AD30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01837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</w:tr>
      <w:tr w:rsidR="009601D3" w:rsidRPr="009601D3" w14:paraId="13FEC11C" w14:textId="77777777" w:rsidTr="00402AEF">
        <w:tc>
          <w:tcPr>
            <w:tcW w:w="1029" w:type="dxa"/>
            <w:shd w:val="clear" w:color="auto" w:fill="auto"/>
            <w:vAlign w:val="center"/>
          </w:tcPr>
          <w:p w14:paraId="5A28CA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9E256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B29DB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FD111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A55E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145F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1AFC6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716F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DCFD6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6E35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</w:tc>
      </w:tr>
      <w:tr w:rsidR="009601D3" w:rsidRPr="009601D3" w14:paraId="7E0090EA" w14:textId="77777777" w:rsidTr="00402AEF">
        <w:tc>
          <w:tcPr>
            <w:tcW w:w="1029" w:type="dxa"/>
            <w:shd w:val="clear" w:color="auto" w:fill="auto"/>
            <w:vAlign w:val="center"/>
          </w:tcPr>
          <w:p w14:paraId="2F42FA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7877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371DB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1FCE2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D7C08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A6E0B2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AF19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6AB7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09C9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7A5A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</w:tr>
    </w:tbl>
    <w:p w14:paraId="76C4637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728627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35706F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76033128" w14:textId="77777777" w:rsidTr="00402AEF">
        <w:tc>
          <w:tcPr>
            <w:tcW w:w="1029" w:type="dxa"/>
            <w:shd w:val="clear" w:color="auto" w:fill="auto"/>
          </w:tcPr>
          <w:p w14:paraId="0CB20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1029" w:type="dxa"/>
            <w:shd w:val="clear" w:color="auto" w:fill="auto"/>
          </w:tcPr>
          <w:p w14:paraId="23F05C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14:paraId="572A9A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29" w:type="dxa"/>
            <w:shd w:val="clear" w:color="auto" w:fill="auto"/>
          </w:tcPr>
          <w:p w14:paraId="188005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025D17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</w:p>
        </w:tc>
        <w:tc>
          <w:tcPr>
            <w:tcW w:w="1030" w:type="dxa"/>
            <w:shd w:val="clear" w:color="auto" w:fill="auto"/>
          </w:tcPr>
          <w:p w14:paraId="485ED2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9</w:t>
            </w:r>
          </w:p>
        </w:tc>
        <w:tc>
          <w:tcPr>
            <w:tcW w:w="1030" w:type="dxa"/>
            <w:shd w:val="clear" w:color="auto" w:fill="auto"/>
          </w:tcPr>
          <w:p w14:paraId="78BA65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14:paraId="21C2A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14:paraId="430527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1</w:t>
            </w:r>
          </w:p>
        </w:tc>
        <w:tc>
          <w:tcPr>
            <w:tcW w:w="1030" w:type="dxa"/>
            <w:shd w:val="clear" w:color="auto" w:fill="auto"/>
          </w:tcPr>
          <w:p w14:paraId="37C75B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</w:tr>
      <w:tr w:rsidR="009601D3" w:rsidRPr="009601D3" w14:paraId="69352148" w14:textId="77777777" w:rsidTr="00402AEF">
        <w:tc>
          <w:tcPr>
            <w:tcW w:w="1029" w:type="dxa"/>
            <w:shd w:val="clear" w:color="auto" w:fill="auto"/>
          </w:tcPr>
          <w:p w14:paraId="7381C6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29" w:type="dxa"/>
            <w:shd w:val="clear" w:color="auto" w:fill="auto"/>
          </w:tcPr>
          <w:p w14:paraId="549A26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14:paraId="38CA49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14:paraId="437C7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14:paraId="18EB986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030" w:type="dxa"/>
            <w:shd w:val="clear" w:color="auto" w:fill="auto"/>
          </w:tcPr>
          <w:p w14:paraId="214258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094139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14:paraId="26438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3</w:t>
            </w:r>
          </w:p>
        </w:tc>
        <w:tc>
          <w:tcPr>
            <w:tcW w:w="1030" w:type="dxa"/>
            <w:shd w:val="clear" w:color="auto" w:fill="auto"/>
          </w:tcPr>
          <w:p w14:paraId="06CBF2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14:paraId="593534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9601D3" w:rsidRPr="009601D3" w14:paraId="1F0362BC" w14:textId="77777777" w:rsidTr="00402AEF">
        <w:tc>
          <w:tcPr>
            <w:tcW w:w="1029" w:type="dxa"/>
            <w:shd w:val="clear" w:color="auto" w:fill="auto"/>
          </w:tcPr>
          <w:p w14:paraId="364AB3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7</w:t>
            </w:r>
          </w:p>
        </w:tc>
        <w:tc>
          <w:tcPr>
            <w:tcW w:w="1029" w:type="dxa"/>
            <w:shd w:val="clear" w:color="auto" w:fill="auto"/>
          </w:tcPr>
          <w:p w14:paraId="6AC9A8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029" w:type="dxa"/>
            <w:shd w:val="clear" w:color="auto" w:fill="auto"/>
          </w:tcPr>
          <w:p w14:paraId="5560B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7</w:t>
            </w:r>
          </w:p>
        </w:tc>
        <w:tc>
          <w:tcPr>
            <w:tcW w:w="1029" w:type="dxa"/>
            <w:shd w:val="clear" w:color="auto" w:fill="auto"/>
          </w:tcPr>
          <w:p w14:paraId="7B06B9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</w:p>
        </w:tc>
        <w:tc>
          <w:tcPr>
            <w:tcW w:w="1030" w:type="dxa"/>
            <w:shd w:val="clear" w:color="auto" w:fill="auto"/>
          </w:tcPr>
          <w:p w14:paraId="4C14C68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14:paraId="5411C7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  <w:tc>
          <w:tcPr>
            <w:tcW w:w="1030" w:type="dxa"/>
            <w:shd w:val="clear" w:color="auto" w:fill="auto"/>
          </w:tcPr>
          <w:p w14:paraId="491F16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9</w:t>
            </w:r>
          </w:p>
        </w:tc>
        <w:tc>
          <w:tcPr>
            <w:tcW w:w="1030" w:type="dxa"/>
            <w:shd w:val="clear" w:color="auto" w:fill="auto"/>
          </w:tcPr>
          <w:p w14:paraId="48AC0B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1030" w:type="dxa"/>
            <w:shd w:val="clear" w:color="auto" w:fill="auto"/>
          </w:tcPr>
          <w:p w14:paraId="0B3EEE1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08401F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5</w:t>
            </w:r>
          </w:p>
        </w:tc>
      </w:tr>
      <w:tr w:rsidR="009601D3" w:rsidRPr="009601D3" w14:paraId="29969BD3" w14:textId="77777777" w:rsidTr="00402AEF">
        <w:tc>
          <w:tcPr>
            <w:tcW w:w="1029" w:type="dxa"/>
            <w:shd w:val="clear" w:color="auto" w:fill="auto"/>
          </w:tcPr>
          <w:p w14:paraId="5FEF85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14:paraId="02E59E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4</w:t>
            </w:r>
          </w:p>
        </w:tc>
        <w:tc>
          <w:tcPr>
            <w:tcW w:w="1029" w:type="dxa"/>
            <w:shd w:val="clear" w:color="auto" w:fill="auto"/>
          </w:tcPr>
          <w:p w14:paraId="3DF1B2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14:paraId="7C48CC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14:paraId="0FDA66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14:paraId="48A0DC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8</w:t>
            </w:r>
          </w:p>
        </w:tc>
        <w:tc>
          <w:tcPr>
            <w:tcW w:w="1030" w:type="dxa"/>
            <w:shd w:val="clear" w:color="auto" w:fill="auto"/>
          </w:tcPr>
          <w:p w14:paraId="5E4461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005A2C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1E7384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2</w:t>
            </w:r>
          </w:p>
        </w:tc>
        <w:tc>
          <w:tcPr>
            <w:tcW w:w="1030" w:type="dxa"/>
            <w:shd w:val="clear" w:color="auto" w:fill="auto"/>
          </w:tcPr>
          <w:p w14:paraId="50A6C9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</w:p>
        </w:tc>
      </w:tr>
      <w:tr w:rsidR="009601D3" w:rsidRPr="009601D3" w14:paraId="4C75CBD6" w14:textId="77777777" w:rsidTr="00402AEF">
        <w:tc>
          <w:tcPr>
            <w:tcW w:w="1029" w:type="dxa"/>
            <w:shd w:val="clear" w:color="auto" w:fill="auto"/>
          </w:tcPr>
          <w:p w14:paraId="11E4B5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29" w:type="dxa"/>
            <w:shd w:val="clear" w:color="auto" w:fill="auto"/>
          </w:tcPr>
          <w:p w14:paraId="0E19DD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29" w:type="dxa"/>
            <w:shd w:val="clear" w:color="auto" w:fill="auto"/>
          </w:tcPr>
          <w:p w14:paraId="1148C2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1029" w:type="dxa"/>
            <w:shd w:val="clear" w:color="auto" w:fill="auto"/>
          </w:tcPr>
          <w:p w14:paraId="2F6700C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1D96A4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  <w:tc>
          <w:tcPr>
            <w:tcW w:w="1030" w:type="dxa"/>
            <w:shd w:val="clear" w:color="auto" w:fill="auto"/>
          </w:tcPr>
          <w:p w14:paraId="373AF8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14:paraId="6C6C3E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0FB1A90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1030" w:type="dxa"/>
            <w:shd w:val="clear" w:color="auto" w:fill="auto"/>
          </w:tcPr>
          <w:p w14:paraId="2DAEE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4</w:t>
            </w:r>
          </w:p>
        </w:tc>
        <w:tc>
          <w:tcPr>
            <w:tcW w:w="1030" w:type="dxa"/>
            <w:shd w:val="clear" w:color="auto" w:fill="auto"/>
          </w:tcPr>
          <w:p w14:paraId="29DE33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5</w:t>
            </w:r>
          </w:p>
        </w:tc>
      </w:tr>
      <w:tr w:rsidR="009601D3" w:rsidRPr="009601D3" w14:paraId="582C513A" w14:textId="77777777" w:rsidTr="00402AEF">
        <w:tc>
          <w:tcPr>
            <w:tcW w:w="1029" w:type="dxa"/>
            <w:shd w:val="clear" w:color="auto" w:fill="auto"/>
          </w:tcPr>
          <w:p w14:paraId="5E19A9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4</w:t>
            </w:r>
          </w:p>
        </w:tc>
        <w:tc>
          <w:tcPr>
            <w:tcW w:w="1029" w:type="dxa"/>
            <w:shd w:val="clear" w:color="auto" w:fill="auto"/>
          </w:tcPr>
          <w:p w14:paraId="1986C9B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  <w:tc>
          <w:tcPr>
            <w:tcW w:w="1029" w:type="dxa"/>
            <w:shd w:val="clear" w:color="auto" w:fill="auto"/>
          </w:tcPr>
          <w:p w14:paraId="62F648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1029" w:type="dxa"/>
            <w:shd w:val="clear" w:color="auto" w:fill="auto"/>
          </w:tcPr>
          <w:p w14:paraId="1D48457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789DE6C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14:paraId="5CAC61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14:paraId="5C1F7E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30" w:type="dxa"/>
            <w:shd w:val="clear" w:color="auto" w:fill="auto"/>
          </w:tcPr>
          <w:p w14:paraId="3F46E4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1</w:t>
            </w:r>
          </w:p>
        </w:tc>
        <w:tc>
          <w:tcPr>
            <w:tcW w:w="1030" w:type="dxa"/>
            <w:shd w:val="clear" w:color="auto" w:fill="auto"/>
          </w:tcPr>
          <w:p w14:paraId="1DBEB7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14:paraId="38816C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</w:tr>
      <w:tr w:rsidR="009601D3" w:rsidRPr="009601D3" w14:paraId="56095B7E" w14:textId="77777777" w:rsidTr="00402AEF">
        <w:tc>
          <w:tcPr>
            <w:tcW w:w="1029" w:type="dxa"/>
            <w:shd w:val="clear" w:color="auto" w:fill="auto"/>
          </w:tcPr>
          <w:p w14:paraId="3734F9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1029" w:type="dxa"/>
            <w:shd w:val="clear" w:color="auto" w:fill="auto"/>
          </w:tcPr>
          <w:p w14:paraId="064295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</w:tc>
        <w:tc>
          <w:tcPr>
            <w:tcW w:w="1029" w:type="dxa"/>
            <w:shd w:val="clear" w:color="auto" w:fill="auto"/>
          </w:tcPr>
          <w:p w14:paraId="43696C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14:paraId="3E67CE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14:paraId="2F5E11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14:paraId="46D07F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47B0D0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7</w:t>
            </w:r>
          </w:p>
        </w:tc>
        <w:tc>
          <w:tcPr>
            <w:tcW w:w="1030" w:type="dxa"/>
            <w:shd w:val="clear" w:color="auto" w:fill="auto"/>
          </w:tcPr>
          <w:p w14:paraId="65348C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14:paraId="2BF9BCE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</w:p>
        </w:tc>
        <w:tc>
          <w:tcPr>
            <w:tcW w:w="1030" w:type="dxa"/>
            <w:shd w:val="clear" w:color="auto" w:fill="auto"/>
          </w:tcPr>
          <w:p w14:paraId="26D1B4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</w:tr>
      <w:tr w:rsidR="009601D3" w:rsidRPr="009601D3" w14:paraId="20CB268B" w14:textId="77777777" w:rsidTr="00402AEF">
        <w:tc>
          <w:tcPr>
            <w:tcW w:w="1029" w:type="dxa"/>
            <w:shd w:val="clear" w:color="auto" w:fill="auto"/>
          </w:tcPr>
          <w:p w14:paraId="4007E6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14:paraId="0A2D8A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29" w:type="dxa"/>
            <w:shd w:val="clear" w:color="auto" w:fill="auto"/>
          </w:tcPr>
          <w:p w14:paraId="101712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1029" w:type="dxa"/>
            <w:shd w:val="clear" w:color="auto" w:fill="auto"/>
          </w:tcPr>
          <w:p w14:paraId="601BA4E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</w:p>
        </w:tc>
        <w:tc>
          <w:tcPr>
            <w:tcW w:w="1030" w:type="dxa"/>
            <w:shd w:val="clear" w:color="auto" w:fill="auto"/>
          </w:tcPr>
          <w:p w14:paraId="1F92369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474619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1030" w:type="dxa"/>
            <w:shd w:val="clear" w:color="auto" w:fill="auto"/>
          </w:tcPr>
          <w:p w14:paraId="67409B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34A03A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14:paraId="01EC2D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14:paraId="5C8CCE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</w:tr>
      <w:tr w:rsidR="009601D3" w:rsidRPr="009601D3" w14:paraId="5DCAE3BC" w14:textId="77777777" w:rsidTr="00402AEF">
        <w:tc>
          <w:tcPr>
            <w:tcW w:w="1029" w:type="dxa"/>
            <w:shd w:val="clear" w:color="auto" w:fill="auto"/>
          </w:tcPr>
          <w:p w14:paraId="2C9279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29" w:type="dxa"/>
            <w:shd w:val="clear" w:color="auto" w:fill="auto"/>
          </w:tcPr>
          <w:p w14:paraId="0A45C6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1029" w:type="dxa"/>
            <w:shd w:val="clear" w:color="auto" w:fill="auto"/>
          </w:tcPr>
          <w:p w14:paraId="31CD1E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14:paraId="252251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3090C4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1030" w:type="dxa"/>
            <w:shd w:val="clear" w:color="auto" w:fill="auto"/>
          </w:tcPr>
          <w:p w14:paraId="3CC1C4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2</w:t>
            </w:r>
          </w:p>
        </w:tc>
        <w:tc>
          <w:tcPr>
            <w:tcW w:w="1030" w:type="dxa"/>
            <w:shd w:val="clear" w:color="auto" w:fill="auto"/>
          </w:tcPr>
          <w:p w14:paraId="709706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14:paraId="6CDFE58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30" w:type="dxa"/>
            <w:shd w:val="clear" w:color="auto" w:fill="auto"/>
          </w:tcPr>
          <w:p w14:paraId="64759E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14:paraId="0F5227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</w:p>
        </w:tc>
      </w:tr>
      <w:tr w:rsidR="009601D3" w:rsidRPr="009601D3" w14:paraId="51B2F5AC" w14:textId="77777777" w:rsidTr="00402AEF">
        <w:trPr>
          <w:trHeight w:val="361"/>
        </w:trPr>
        <w:tc>
          <w:tcPr>
            <w:tcW w:w="1029" w:type="dxa"/>
            <w:shd w:val="clear" w:color="auto" w:fill="auto"/>
          </w:tcPr>
          <w:p w14:paraId="4B8F82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85</w:t>
            </w:r>
          </w:p>
        </w:tc>
        <w:tc>
          <w:tcPr>
            <w:tcW w:w="1029" w:type="dxa"/>
            <w:shd w:val="clear" w:color="auto" w:fill="auto"/>
          </w:tcPr>
          <w:p w14:paraId="5BA0AF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14:paraId="3E71E7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14:paraId="32D775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</w:p>
        </w:tc>
        <w:tc>
          <w:tcPr>
            <w:tcW w:w="1030" w:type="dxa"/>
            <w:shd w:val="clear" w:color="auto" w:fill="auto"/>
          </w:tcPr>
          <w:p w14:paraId="0EB42C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310AE5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14:paraId="0A043C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1030" w:type="dxa"/>
            <w:shd w:val="clear" w:color="auto" w:fill="auto"/>
          </w:tcPr>
          <w:p w14:paraId="5F99EE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2F5703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383483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9</w:t>
            </w:r>
          </w:p>
        </w:tc>
      </w:tr>
    </w:tbl>
    <w:p w14:paraId="5987992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20B6CE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42"/>
        <w:gridCol w:w="942"/>
        <w:gridCol w:w="942"/>
        <w:gridCol w:w="942"/>
        <w:gridCol w:w="942"/>
        <w:gridCol w:w="904"/>
        <w:gridCol w:w="904"/>
        <w:gridCol w:w="942"/>
        <w:gridCol w:w="942"/>
      </w:tblGrid>
      <w:tr w:rsidR="009601D3" w:rsidRPr="009601D3" w14:paraId="6AAC1AEA" w14:textId="77777777" w:rsidTr="00402AEF">
        <w:tc>
          <w:tcPr>
            <w:tcW w:w="1029" w:type="dxa"/>
            <w:shd w:val="clear" w:color="auto" w:fill="auto"/>
            <w:vAlign w:val="center"/>
          </w:tcPr>
          <w:p w14:paraId="4B5E67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FC714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35BB5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044C6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7428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3939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5B0A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9E01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9DDF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849DF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</w:tr>
      <w:tr w:rsidR="009601D3" w:rsidRPr="009601D3" w14:paraId="7CDBA085" w14:textId="77777777" w:rsidTr="00402AEF">
        <w:tc>
          <w:tcPr>
            <w:tcW w:w="1029" w:type="dxa"/>
            <w:shd w:val="clear" w:color="auto" w:fill="auto"/>
            <w:vAlign w:val="center"/>
          </w:tcPr>
          <w:p w14:paraId="679160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F251C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DCA45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3D2AC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4246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9608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FD830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C52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D98658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7C47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2</w:t>
            </w:r>
          </w:p>
        </w:tc>
      </w:tr>
      <w:tr w:rsidR="009601D3" w:rsidRPr="009601D3" w14:paraId="6DBE1158" w14:textId="77777777" w:rsidTr="00402AEF">
        <w:tc>
          <w:tcPr>
            <w:tcW w:w="1029" w:type="dxa"/>
            <w:shd w:val="clear" w:color="auto" w:fill="auto"/>
            <w:vAlign w:val="center"/>
          </w:tcPr>
          <w:p w14:paraId="10AA03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5DE8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EB473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BCFB8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F4D7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F646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0DAF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424C4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18FF2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4395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</w:tr>
      <w:tr w:rsidR="009601D3" w:rsidRPr="009601D3" w14:paraId="2A88758D" w14:textId="77777777" w:rsidTr="00402AEF">
        <w:tc>
          <w:tcPr>
            <w:tcW w:w="1029" w:type="dxa"/>
            <w:shd w:val="clear" w:color="auto" w:fill="auto"/>
            <w:vAlign w:val="center"/>
          </w:tcPr>
          <w:p w14:paraId="2FAC59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1FDD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6C53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0BC2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5BEF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AFCBC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EB64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6F98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4695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7D752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</w:tr>
      <w:tr w:rsidR="009601D3" w:rsidRPr="009601D3" w14:paraId="6D21B217" w14:textId="77777777" w:rsidTr="00402AEF">
        <w:tc>
          <w:tcPr>
            <w:tcW w:w="1029" w:type="dxa"/>
            <w:shd w:val="clear" w:color="auto" w:fill="auto"/>
            <w:vAlign w:val="center"/>
          </w:tcPr>
          <w:p w14:paraId="50125E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BAD97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D93E7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E1C86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64AC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48A23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98391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77BBC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052C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E9960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</w:tr>
      <w:tr w:rsidR="009601D3" w:rsidRPr="009601D3" w14:paraId="0A27A104" w14:textId="77777777" w:rsidTr="00402AEF">
        <w:tc>
          <w:tcPr>
            <w:tcW w:w="1029" w:type="dxa"/>
            <w:shd w:val="clear" w:color="auto" w:fill="auto"/>
            <w:vAlign w:val="center"/>
          </w:tcPr>
          <w:p w14:paraId="40B9FE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5FFF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FE2DA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CDA40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F01E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5D816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D483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D76E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A8A1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3554AE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</w:p>
        </w:tc>
      </w:tr>
      <w:tr w:rsidR="009601D3" w:rsidRPr="009601D3" w14:paraId="1D32E71D" w14:textId="77777777" w:rsidTr="00402AEF">
        <w:tc>
          <w:tcPr>
            <w:tcW w:w="1029" w:type="dxa"/>
            <w:shd w:val="clear" w:color="auto" w:fill="auto"/>
            <w:vAlign w:val="center"/>
          </w:tcPr>
          <w:p w14:paraId="2D58DE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54F9E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A757D3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851B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7311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6783F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E18CA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811912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FAF0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E9E6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</w:tr>
      <w:tr w:rsidR="009601D3" w:rsidRPr="009601D3" w14:paraId="6B12AA27" w14:textId="77777777" w:rsidTr="00402AEF">
        <w:tc>
          <w:tcPr>
            <w:tcW w:w="1029" w:type="dxa"/>
            <w:shd w:val="clear" w:color="auto" w:fill="auto"/>
            <w:vAlign w:val="center"/>
          </w:tcPr>
          <w:p w14:paraId="44D910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5A53C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24D58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C37EB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85636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E79B2F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DD3CC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1480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354D8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9054A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</w:tr>
      <w:tr w:rsidR="009601D3" w:rsidRPr="009601D3" w14:paraId="28D18B2C" w14:textId="77777777" w:rsidTr="00402AEF">
        <w:tc>
          <w:tcPr>
            <w:tcW w:w="1029" w:type="dxa"/>
            <w:shd w:val="clear" w:color="auto" w:fill="auto"/>
            <w:vAlign w:val="center"/>
          </w:tcPr>
          <w:p w14:paraId="46168F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A91F2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17BE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5E4A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06C41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41C233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7F5F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78E0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485C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0D71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2</w:t>
            </w:r>
          </w:p>
        </w:tc>
      </w:tr>
      <w:tr w:rsidR="009601D3" w:rsidRPr="009601D3" w14:paraId="3BC95EAC" w14:textId="77777777" w:rsidTr="00402AEF">
        <w:tc>
          <w:tcPr>
            <w:tcW w:w="1029" w:type="dxa"/>
            <w:shd w:val="clear" w:color="auto" w:fill="auto"/>
            <w:vAlign w:val="center"/>
          </w:tcPr>
          <w:p w14:paraId="09D4E8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7DD0F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69CD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A1BC06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B110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D3CE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96AB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B2E5D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C806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0A959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</w:tr>
    </w:tbl>
    <w:p w14:paraId="3741D35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356595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6"/>
        <w:gridCol w:w="951"/>
        <w:gridCol w:w="951"/>
        <w:gridCol w:w="917"/>
        <w:gridCol w:w="952"/>
        <w:gridCol w:w="952"/>
        <w:gridCol w:w="918"/>
        <w:gridCol w:w="918"/>
        <w:gridCol w:w="952"/>
        <w:gridCol w:w="918"/>
      </w:tblGrid>
      <w:tr w:rsidR="009601D3" w:rsidRPr="009601D3" w14:paraId="67DCD137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52AD84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AE76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107DF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1767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E8C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E544F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6A643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3947E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2BD6F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8672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</w:tr>
      <w:tr w:rsidR="009601D3" w:rsidRPr="009601D3" w14:paraId="7C7420A1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1D532B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AAC7B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61427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E46C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CFA79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00373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F736F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9BF9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AC68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41B2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</w:tr>
      <w:tr w:rsidR="009601D3" w:rsidRPr="009601D3" w14:paraId="46FA5FBC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0E14C4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DBDF1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AEBC9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29DA0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4360F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F523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F5771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89AB4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FE47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16A6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</w:tr>
      <w:tr w:rsidR="009601D3" w:rsidRPr="009601D3" w14:paraId="72D3CAB6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0E3790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4B448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34C6D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60E95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88C7A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37C1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5F8CB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B630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6E9F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E6C9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0</w:t>
            </w:r>
          </w:p>
        </w:tc>
      </w:tr>
      <w:tr w:rsidR="009601D3" w:rsidRPr="009601D3" w14:paraId="5B7E3E52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421492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A3D09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A483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4CE3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BFB1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0418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3B05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45ED9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C012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9E64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9601D3" w:rsidRPr="009601D3" w14:paraId="4A77CEE5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1529C2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17AC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D36EC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F2E57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FD1C0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D649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DB36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BBB9A8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724BA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701C8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</w:tr>
      <w:tr w:rsidR="009601D3" w:rsidRPr="009601D3" w14:paraId="4802F32B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714902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8FE5E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17B31A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E2DC5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F963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6586F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B3284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91C17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5BBE4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43FA0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1</w:t>
            </w:r>
          </w:p>
        </w:tc>
      </w:tr>
      <w:tr w:rsidR="009601D3" w:rsidRPr="009601D3" w14:paraId="2C73BAAC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3437A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9B2C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CFE73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8B297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6537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0A5C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85D9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605AB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817D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B1CF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</w:tr>
      <w:tr w:rsidR="009601D3" w:rsidRPr="009601D3" w14:paraId="236E64DF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6ECD34A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16987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88C29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429A5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BA47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160EA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037E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191E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BD06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3AF9E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</w:tr>
      <w:tr w:rsidR="009601D3" w:rsidRPr="009601D3" w14:paraId="400F0BE4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5D2077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19B4E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1244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DD9BE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55C1E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02A72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2D2FB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2F410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2EE4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FA3D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</w:tr>
    </w:tbl>
    <w:p w14:paraId="1C47FDE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0E432C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75188CA9" w14:textId="77777777" w:rsidTr="00402AEF">
        <w:tc>
          <w:tcPr>
            <w:tcW w:w="1029" w:type="dxa"/>
            <w:shd w:val="clear" w:color="auto" w:fill="auto"/>
          </w:tcPr>
          <w:p w14:paraId="1D7BD3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326FC6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51852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1130CE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186F88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9C33C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1EF3C8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71F226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71BE57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2E2FA6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9601D3" w:rsidRPr="009601D3" w14:paraId="144B8DCB" w14:textId="77777777" w:rsidTr="00402AEF">
        <w:tc>
          <w:tcPr>
            <w:tcW w:w="1029" w:type="dxa"/>
            <w:shd w:val="clear" w:color="auto" w:fill="auto"/>
          </w:tcPr>
          <w:p w14:paraId="49D91A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28D097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6547BDE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14:paraId="0C4D3B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09F395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60C894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9E497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21A749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9AF51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45C792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9601D3" w:rsidRPr="009601D3" w14:paraId="0620348D" w14:textId="77777777" w:rsidTr="00402AEF">
        <w:tc>
          <w:tcPr>
            <w:tcW w:w="1029" w:type="dxa"/>
            <w:shd w:val="clear" w:color="auto" w:fill="auto"/>
          </w:tcPr>
          <w:p w14:paraId="318B6A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4C7075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115C58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1EC00CF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48BE7E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4EF6B1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69049A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70AAC4C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624BFC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181559B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5288390D" w14:textId="77777777" w:rsidTr="00402AEF">
        <w:tc>
          <w:tcPr>
            <w:tcW w:w="1029" w:type="dxa"/>
            <w:shd w:val="clear" w:color="auto" w:fill="auto"/>
          </w:tcPr>
          <w:p w14:paraId="1C8CC1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5EFAEC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14:paraId="5B5602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DB888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7B4F6F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3178CF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02AE95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7E9813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B291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627F8E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</w:tr>
      <w:tr w:rsidR="009601D3" w:rsidRPr="009601D3" w14:paraId="76C8A75B" w14:textId="77777777" w:rsidTr="00402AEF">
        <w:tc>
          <w:tcPr>
            <w:tcW w:w="1029" w:type="dxa"/>
            <w:shd w:val="clear" w:color="auto" w:fill="auto"/>
          </w:tcPr>
          <w:p w14:paraId="4F0183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082A7F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615AFF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29" w:type="dxa"/>
            <w:shd w:val="clear" w:color="auto" w:fill="auto"/>
          </w:tcPr>
          <w:p w14:paraId="7B0EA9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7C8942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38C27E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87F13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5E2ACB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2AD468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31A735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6C453614" w14:textId="77777777" w:rsidTr="00402AEF">
        <w:tc>
          <w:tcPr>
            <w:tcW w:w="1029" w:type="dxa"/>
            <w:shd w:val="clear" w:color="auto" w:fill="auto"/>
          </w:tcPr>
          <w:p w14:paraId="0AC947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6D21D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25B979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5789D94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5E60F7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48FBE0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1D3CF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35C681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B666C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434FED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9601D3" w:rsidRPr="009601D3" w14:paraId="50ACAE03" w14:textId="77777777" w:rsidTr="00402AEF">
        <w:tc>
          <w:tcPr>
            <w:tcW w:w="1029" w:type="dxa"/>
            <w:shd w:val="clear" w:color="auto" w:fill="auto"/>
          </w:tcPr>
          <w:p w14:paraId="363885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31745F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14:paraId="586D7C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029" w:type="dxa"/>
            <w:shd w:val="clear" w:color="auto" w:fill="auto"/>
          </w:tcPr>
          <w:p w14:paraId="7B4F5F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2EFF24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0D2589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741B78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5CE359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14:paraId="18EC4A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3BF8BE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9601D3" w:rsidRPr="009601D3" w14:paraId="3A35C804" w14:textId="77777777" w:rsidTr="00402AEF">
        <w:tc>
          <w:tcPr>
            <w:tcW w:w="1029" w:type="dxa"/>
            <w:shd w:val="clear" w:color="auto" w:fill="auto"/>
          </w:tcPr>
          <w:p w14:paraId="0B9C7E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0DBF5C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15F23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39E31F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593C5E7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7C0024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2C8F35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0D04D9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0E132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FE75F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  <w:tr w:rsidR="009601D3" w:rsidRPr="009601D3" w14:paraId="7ADCA488" w14:textId="77777777" w:rsidTr="00402AEF">
        <w:tc>
          <w:tcPr>
            <w:tcW w:w="1029" w:type="dxa"/>
            <w:shd w:val="clear" w:color="auto" w:fill="auto"/>
          </w:tcPr>
          <w:p w14:paraId="3C4722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101410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6CD28A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641C50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2D5293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3F9B5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2DBA06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48916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2A2274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6E42E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9601D3" w:rsidRPr="009601D3" w14:paraId="08106D60" w14:textId="77777777" w:rsidTr="00402AEF">
        <w:tc>
          <w:tcPr>
            <w:tcW w:w="1029" w:type="dxa"/>
            <w:shd w:val="clear" w:color="auto" w:fill="auto"/>
          </w:tcPr>
          <w:p w14:paraId="7DA0E6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14:paraId="20B3AD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28179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2C472E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41CA39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5FB28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F523C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60E79A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302762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72036A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</w:tbl>
    <w:p w14:paraId="7940B80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E1525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4327F60E" w14:textId="77777777" w:rsidTr="00402AEF">
        <w:tc>
          <w:tcPr>
            <w:tcW w:w="1029" w:type="dxa"/>
            <w:shd w:val="clear" w:color="auto" w:fill="auto"/>
          </w:tcPr>
          <w:p w14:paraId="5921A8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14:paraId="7B370F9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0A5F17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14:paraId="7D1F54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360AE8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5B88A0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2384ED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3D883B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2E7207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30" w:type="dxa"/>
            <w:shd w:val="clear" w:color="auto" w:fill="auto"/>
          </w:tcPr>
          <w:p w14:paraId="67A86B4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9601D3" w:rsidRPr="009601D3" w14:paraId="4E9CBEB5" w14:textId="77777777" w:rsidTr="00402AEF">
        <w:tc>
          <w:tcPr>
            <w:tcW w:w="1029" w:type="dxa"/>
            <w:shd w:val="clear" w:color="auto" w:fill="auto"/>
          </w:tcPr>
          <w:p w14:paraId="6F1755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6D3A9D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7CC2B5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29" w:type="dxa"/>
            <w:shd w:val="clear" w:color="auto" w:fill="auto"/>
          </w:tcPr>
          <w:p w14:paraId="54AD64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1B03C4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7A836A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14:paraId="1E94C3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1030" w:type="dxa"/>
            <w:shd w:val="clear" w:color="auto" w:fill="auto"/>
          </w:tcPr>
          <w:p w14:paraId="4C0BFC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2EB43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14:paraId="167982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46273DC7" w14:textId="77777777" w:rsidTr="00402AEF">
        <w:tc>
          <w:tcPr>
            <w:tcW w:w="1029" w:type="dxa"/>
            <w:shd w:val="clear" w:color="auto" w:fill="auto"/>
          </w:tcPr>
          <w:p w14:paraId="6E4CFF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29" w:type="dxa"/>
            <w:shd w:val="clear" w:color="auto" w:fill="auto"/>
          </w:tcPr>
          <w:p w14:paraId="1AED9C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289135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65C2E8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016B05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1C1BC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005E15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14:paraId="345854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3BAEF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424402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9601D3" w:rsidRPr="009601D3" w14:paraId="1FBE481F" w14:textId="77777777" w:rsidTr="00402AEF">
        <w:tc>
          <w:tcPr>
            <w:tcW w:w="1029" w:type="dxa"/>
            <w:shd w:val="clear" w:color="auto" w:fill="auto"/>
          </w:tcPr>
          <w:p w14:paraId="6A79C5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14:paraId="5C8B26B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15879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14:paraId="1A4BE9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6D57F4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624B4F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7E35D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14:paraId="729999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09A866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C6668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</w:tr>
      <w:tr w:rsidR="009601D3" w:rsidRPr="009601D3" w14:paraId="75ECE33C" w14:textId="77777777" w:rsidTr="00402AEF">
        <w:tc>
          <w:tcPr>
            <w:tcW w:w="1029" w:type="dxa"/>
            <w:shd w:val="clear" w:color="auto" w:fill="auto"/>
          </w:tcPr>
          <w:p w14:paraId="61E197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26843C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3A1BBC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5527455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5E9BE2E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1D5CE95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1070D9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5466C2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53BE16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6543D2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9601D3" w:rsidRPr="009601D3" w14:paraId="58D68DA0" w14:textId="77777777" w:rsidTr="00402AEF">
        <w:tc>
          <w:tcPr>
            <w:tcW w:w="1029" w:type="dxa"/>
            <w:shd w:val="clear" w:color="auto" w:fill="auto"/>
          </w:tcPr>
          <w:p w14:paraId="1BD658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5</w:t>
            </w:r>
          </w:p>
        </w:tc>
        <w:tc>
          <w:tcPr>
            <w:tcW w:w="1029" w:type="dxa"/>
            <w:shd w:val="clear" w:color="auto" w:fill="auto"/>
          </w:tcPr>
          <w:p w14:paraId="0917A3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6AEB38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29" w:type="dxa"/>
            <w:shd w:val="clear" w:color="auto" w:fill="auto"/>
          </w:tcPr>
          <w:p w14:paraId="5CF03B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07384A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157E4C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29586A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4002EEE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4B9420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0CBD64F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</w:tr>
      <w:tr w:rsidR="009601D3" w:rsidRPr="009601D3" w14:paraId="49F7B145" w14:textId="77777777" w:rsidTr="00402AEF">
        <w:tc>
          <w:tcPr>
            <w:tcW w:w="1029" w:type="dxa"/>
            <w:shd w:val="clear" w:color="auto" w:fill="auto"/>
          </w:tcPr>
          <w:p w14:paraId="3A041A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14:paraId="4A8039B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1029" w:type="dxa"/>
            <w:shd w:val="clear" w:color="auto" w:fill="auto"/>
          </w:tcPr>
          <w:p w14:paraId="3433C7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4184C9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E3439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549D2D8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30" w:type="dxa"/>
            <w:shd w:val="clear" w:color="auto" w:fill="auto"/>
          </w:tcPr>
          <w:p w14:paraId="2CE958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14:paraId="0EFA13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ACE98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2C77C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3EA836CE" w14:textId="77777777" w:rsidTr="00402AEF">
        <w:tc>
          <w:tcPr>
            <w:tcW w:w="1029" w:type="dxa"/>
            <w:shd w:val="clear" w:color="auto" w:fill="auto"/>
          </w:tcPr>
          <w:p w14:paraId="3E587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632B07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14:paraId="04C137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14:paraId="0368E4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6A05997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73DE2A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2D1BCA0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30" w:type="dxa"/>
            <w:shd w:val="clear" w:color="auto" w:fill="auto"/>
          </w:tcPr>
          <w:p w14:paraId="1E21DE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145F20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14:paraId="2060DA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</w:tr>
      <w:tr w:rsidR="009601D3" w:rsidRPr="009601D3" w14:paraId="7E5D3B02" w14:textId="77777777" w:rsidTr="00402AEF">
        <w:tc>
          <w:tcPr>
            <w:tcW w:w="1029" w:type="dxa"/>
            <w:shd w:val="clear" w:color="auto" w:fill="auto"/>
          </w:tcPr>
          <w:p w14:paraId="564B40F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29" w:type="dxa"/>
            <w:shd w:val="clear" w:color="auto" w:fill="auto"/>
          </w:tcPr>
          <w:p w14:paraId="200762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56485F6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14:paraId="31813A2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45A1B3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678074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45FA62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319BC8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4076EDD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14:paraId="2D8FBD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5BD3AEF" w14:textId="77777777" w:rsidTr="00402AEF">
        <w:tc>
          <w:tcPr>
            <w:tcW w:w="1029" w:type="dxa"/>
            <w:shd w:val="clear" w:color="auto" w:fill="auto"/>
          </w:tcPr>
          <w:p w14:paraId="59ADC3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7A2BFE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29" w:type="dxa"/>
            <w:shd w:val="clear" w:color="auto" w:fill="auto"/>
          </w:tcPr>
          <w:p w14:paraId="04CE83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019DAF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195927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C541A9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118D43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14:paraId="736354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44AE00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6267DE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</w:tr>
    </w:tbl>
    <w:p w14:paraId="078AC9D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26E80A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1F472383" w14:textId="77777777" w:rsidTr="00402AEF">
        <w:tc>
          <w:tcPr>
            <w:tcW w:w="1029" w:type="dxa"/>
            <w:shd w:val="clear" w:color="auto" w:fill="auto"/>
          </w:tcPr>
          <w:p w14:paraId="144AFD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1BDCDE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0357AC4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5579DF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3F8C003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78F1D7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14:paraId="70D91A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53E0B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6EECE8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1A5C3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2E9710CB" w14:textId="77777777" w:rsidTr="00402AEF">
        <w:tc>
          <w:tcPr>
            <w:tcW w:w="1029" w:type="dxa"/>
            <w:shd w:val="clear" w:color="auto" w:fill="auto"/>
          </w:tcPr>
          <w:p w14:paraId="072A16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74A1C8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14:paraId="7D916A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14:paraId="4EAE0B4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05F492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12A3C4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FC8C4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442CEA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0A31B9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309A68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9601D3" w:rsidRPr="009601D3" w14:paraId="09E105AF" w14:textId="77777777" w:rsidTr="00402AEF">
        <w:tc>
          <w:tcPr>
            <w:tcW w:w="1029" w:type="dxa"/>
            <w:shd w:val="clear" w:color="auto" w:fill="auto"/>
          </w:tcPr>
          <w:p w14:paraId="746C13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713750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721E12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06BF42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7253DB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606A4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17DC51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7A292A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83D59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049CAE8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1E29D0A" w14:textId="77777777" w:rsidTr="00402AEF">
        <w:tc>
          <w:tcPr>
            <w:tcW w:w="1029" w:type="dxa"/>
            <w:shd w:val="clear" w:color="auto" w:fill="auto"/>
          </w:tcPr>
          <w:p w14:paraId="18A3AF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5A8B63B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307E4B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7823B2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14:paraId="0C74CD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780F39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14:paraId="7B1BE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78CACC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171762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7720D6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9601D3" w:rsidRPr="009601D3" w14:paraId="566AAF9C" w14:textId="77777777" w:rsidTr="00402AEF">
        <w:tc>
          <w:tcPr>
            <w:tcW w:w="1029" w:type="dxa"/>
            <w:shd w:val="clear" w:color="auto" w:fill="auto"/>
          </w:tcPr>
          <w:p w14:paraId="2DAF59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3AFD1D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1B67E8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7C4CD6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ADA10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0AC092B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18C8C2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68E53F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3DCBCB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4E560E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9601D3" w:rsidRPr="009601D3" w14:paraId="1D521C89" w14:textId="77777777" w:rsidTr="00402AEF">
        <w:tc>
          <w:tcPr>
            <w:tcW w:w="1029" w:type="dxa"/>
            <w:shd w:val="clear" w:color="auto" w:fill="auto"/>
          </w:tcPr>
          <w:p w14:paraId="55DFD6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29" w:type="dxa"/>
            <w:shd w:val="clear" w:color="auto" w:fill="auto"/>
          </w:tcPr>
          <w:p w14:paraId="073A9C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E9216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7571CF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A416E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2B450D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32AD0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6C8EE9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41900E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4E7944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5847400F" w14:textId="77777777" w:rsidTr="00402AEF">
        <w:tc>
          <w:tcPr>
            <w:tcW w:w="1029" w:type="dxa"/>
            <w:shd w:val="clear" w:color="auto" w:fill="auto"/>
          </w:tcPr>
          <w:p w14:paraId="721D6A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6D9E67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70E5CE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3B3E22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59ACE2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587B29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7F08F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32B304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8B8D7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62519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9601D3" w:rsidRPr="009601D3" w14:paraId="57675F22" w14:textId="77777777" w:rsidTr="00402AEF">
        <w:tc>
          <w:tcPr>
            <w:tcW w:w="1029" w:type="dxa"/>
            <w:shd w:val="clear" w:color="auto" w:fill="auto"/>
          </w:tcPr>
          <w:p w14:paraId="407171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5B0A74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3B2669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4BA31A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4B35AA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64CACF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5394D1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0F3377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446CE9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15510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B8BBBC5" w14:textId="77777777" w:rsidTr="00402AEF">
        <w:tc>
          <w:tcPr>
            <w:tcW w:w="1029" w:type="dxa"/>
            <w:shd w:val="clear" w:color="auto" w:fill="auto"/>
          </w:tcPr>
          <w:p w14:paraId="33B98A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7007C57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75300A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29" w:type="dxa"/>
            <w:shd w:val="clear" w:color="auto" w:fill="auto"/>
          </w:tcPr>
          <w:p w14:paraId="4EFF67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37372E2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5AF378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495DB0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A4141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467A4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37261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</w:tr>
      <w:tr w:rsidR="009601D3" w:rsidRPr="009601D3" w14:paraId="344FBB7E" w14:textId="77777777" w:rsidTr="00402AEF">
        <w:tc>
          <w:tcPr>
            <w:tcW w:w="1029" w:type="dxa"/>
            <w:shd w:val="clear" w:color="auto" w:fill="auto"/>
          </w:tcPr>
          <w:p w14:paraId="4AAF41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14:paraId="407FB3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7E04D0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19CAB1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1012AB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373925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266B40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7B9635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4CA1C2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74C13D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</w:tbl>
    <w:p w14:paraId="71D8AB3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02D19A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10CB8FB1" w14:textId="77777777" w:rsidTr="00402AEF">
        <w:tc>
          <w:tcPr>
            <w:tcW w:w="1029" w:type="dxa"/>
            <w:shd w:val="clear" w:color="auto" w:fill="auto"/>
          </w:tcPr>
          <w:p w14:paraId="7D3EBA6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14:paraId="6A827A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14:paraId="2A9052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29" w:type="dxa"/>
            <w:shd w:val="clear" w:color="auto" w:fill="auto"/>
          </w:tcPr>
          <w:p w14:paraId="7DC3AB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30" w:type="dxa"/>
            <w:shd w:val="clear" w:color="auto" w:fill="auto"/>
          </w:tcPr>
          <w:p w14:paraId="56A0C5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70BF2C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14:paraId="712CC6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5DC688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14:paraId="2476B0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14:paraId="785C87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</w:tr>
      <w:tr w:rsidR="009601D3" w:rsidRPr="009601D3" w14:paraId="67F335F5" w14:textId="77777777" w:rsidTr="00402AEF">
        <w:tc>
          <w:tcPr>
            <w:tcW w:w="1029" w:type="dxa"/>
            <w:shd w:val="clear" w:color="auto" w:fill="auto"/>
          </w:tcPr>
          <w:p w14:paraId="6C5444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29" w:type="dxa"/>
            <w:shd w:val="clear" w:color="auto" w:fill="auto"/>
          </w:tcPr>
          <w:p w14:paraId="77CD375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29" w:type="dxa"/>
            <w:shd w:val="clear" w:color="auto" w:fill="auto"/>
          </w:tcPr>
          <w:p w14:paraId="16D181C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14:paraId="7E6CF3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14:paraId="34BBF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1030" w:type="dxa"/>
            <w:shd w:val="clear" w:color="auto" w:fill="auto"/>
          </w:tcPr>
          <w:p w14:paraId="2A220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030" w:type="dxa"/>
            <w:shd w:val="clear" w:color="auto" w:fill="auto"/>
          </w:tcPr>
          <w:p w14:paraId="7695D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6D9107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14:paraId="6FE295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30" w:type="dxa"/>
            <w:shd w:val="clear" w:color="auto" w:fill="auto"/>
          </w:tcPr>
          <w:p w14:paraId="628D75F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</w:tr>
      <w:tr w:rsidR="009601D3" w:rsidRPr="009601D3" w14:paraId="4BD6C091" w14:textId="77777777" w:rsidTr="00402AEF">
        <w:tc>
          <w:tcPr>
            <w:tcW w:w="1029" w:type="dxa"/>
            <w:shd w:val="clear" w:color="auto" w:fill="auto"/>
          </w:tcPr>
          <w:p w14:paraId="7869DE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14:paraId="109566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14:paraId="4E9456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29" w:type="dxa"/>
            <w:shd w:val="clear" w:color="auto" w:fill="auto"/>
          </w:tcPr>
          <w:p w14:paraId="2BCC27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030" w:type="dxa"/>
            <w:shd w:val="clear" w:color="auto" w:fill="auto"/>
          </w:tcPr>
          <w:p w14:paraId="521E7C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14:paraId="76A560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14:paraId="4186B8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14:paraId="685E2A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14:paraId="7F9CE8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18950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  <w:tr w:rsidR="009601D3" w:rsidRPr="009601D3" w14:paraId="02A6E4D0" w14:textId="77777777" w:rsidTr="00402AEF">
        <w:tc>
          <w:tcPr>
            <w:tcW w:w="1029" w:type="dxa"/>
            <w:shd w:val="clear" w:color="auto" w:fill="auto"/>
          </w:tcPr>
          <w:p w14:paraId="08A667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3</w:t>
            </w:r>
          </w:p>
        </w:tc>
        <w:tc>
          <w:tcPr>
            <w:tcW w:w="1029" w:type="dxa"/>
            <w:shd w:val="clear" w:color="auto" w:fill="auto"/>
          </w:tcPr>
          <w:p w14:paraId="72D0DD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1029" w:type="dxa"/>
            <w:shd w:val="clear" w:color="auto" w:fill="auto"/>
          </w:tcPr>
          <w:p w14:paraId="51CB5B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029" w:type="dxa"/>
            <w:shd w:val="clear" w:color="auto" w:fill="auto"/>
          </w:tcPr>
          <w:p w14:paraId="017A04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14:paraId="4117A5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14:paraId="43250A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14:paraId="7F181B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30" w:type="dxa"/>
            <w:shd w:val="clear" w:color="auto" w:fill="auto"/>
          </w:tcPr>
          <w:p w14:paraId="5AE285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14:paraId="3F169E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61BF4A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</w:tr>
      <w:tr w:rsidR="009601D3" w:rsidRPr="009601D3" w14:paraId="549B2560" w14:textId="77777777" w:rsidTr="00402AEF">
        <w:tc>
          <w:tcPr>
            <w:tcW w:w="1029" w:type="dxa"/>
            <w:shd w:val="clear" w:color="auto" w:fill="auto"/>
          </w:tcPr>
          <w:p w14:paraId="57A4B6B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29" w:type="dxa"/>
            <w:shd w:val="clear" w:color="auto" w:fill="auto"/>
          </w:tcPr>
          <w:p w14:paraId="650231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29" w:type="dxa"/>
            <w:shd w:val="clear" w:color="auto" w:fill="auto"/>
          </w:tcPr>
          <w:p w14:paraId="2043DD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29" w:type="dxa"/>
            <w:shd w:val="clear" w:color="auto" w:fill="auto"/>
          </w:tcPr>
          <w:p w14:paraId="66905D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1030" w:type="dxa"/>
            <w:shd w:val="clear" w:color="auto" w:fill="auto"/>
          </w:tcPr>
          <w:p w14:paraId="4B4DB5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14:paraId="7F3409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1030" w:type="dxa"/>
            <w:shd w:val="clear" w:color="auto" w:fill="auto"/>
          </w:tcPr>
          <w:p w14:paraId="0A6DB2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14:paraId="2D5548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14:paraId="3BD719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14:paraId="45EA9D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</w:tr>
      <w:tr w:rsidR="009601D3" w:rsidRPr="009601D3" w14:paraId="742B4A0D" w14:textId="77777777" w:rsidTr="00402AEF">
        <w:tc>
          <w:tcPr>
            <w:tcW w:w="1029" w:type="dxa"/>
            <w:shd w:val="clear" w:color="auto" w:fill="auto"/>
          </w:tcPr>
          <w:p w14:paraId="5EF5AF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029" w:type="dxa"/>
            <w:shd w:val="clear" w:color="auto" w:fill="auto"/>
          </w:tcPr>
          <w:p w14:paraId="1260D3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14:paraId="27A9CD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14:paraId="3845BD7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6681A1B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1030" w:type="dxa"/>
            <w:shd w:val="clear" w:color="auto" w:fill="auto"/>
          </w:tcPr>
          <w:p w14:paraId="1624F6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14:paraId="232433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1030" w:type="dxa"/>
            <w:shd w:val="clear" w:color="auto" w:fill="auto"/>
          </w:tcPr>
          <w:p w14:paraId="3ECA76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9</w:t>
            </w:r>
          </w:p>
        </w:tc>
        <w:tc>
          <w:tcPr>
            <w:tcW w:w="1030" w:type="dxa"/>
            <w:shd w:val="clear" w:color="auto" w:fill="auto"/>
          </w:tcPr>
          <w:p w14:paraId="782DC34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0EA893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</w:tr>
      <w:tr w:rsidR="009601D3" w:rsidRPr="009601D3" w14:paraId="2886077E" w14:textId="77777777" w:rsidTr="00402AEF">
        <w:tc>
          <w:tcPr>
            <w:tcW w:w="1029" w:type="dxa"/>
            <w:shd w:val="clear" w:color="auto" w:fill="auto"/>
          </w:tcPr>
          <w:p w14:paraId="3BC4D6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1029" w:type="dxa"/>
            <w:shd w:val="clear" w:color="auto" w:fill="auto"/>
          </w:tcPr>
          <w:p w14:paraId="095477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088BA8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14:paraId="70BB13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14:paraId="53D6BE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7048BA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14:paraId="31312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14:paraId="465F6A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557836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7FBD9EE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</w:tr>
      <w:tr w:rsidR="009601D3" w:rsidRPr="009601D3" w14:paraId="7AB2A44F" w14:textId="77777777" w:rsidTr="00402AEF">
        <w:tc>
          <w:tcPr>
            <w:tcW w:w="1029" w:type="dxa"/>
            <w:shd w:val="clear" w:color="auto" w:fill="auto"/>
          </w:tcPr>
          <w:p w14:paraId="38DA45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29" w:type="dxa"/>
            <w:shd w:val="clear" w:color="auto" w:fill="auto"/>
          </w:tcPr>
          <w:p w14:paraId="289A49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29" w:type="dxa"/>
            <w:shd w:val="clear" w:color="auto" w:fill="auto"/>
          </w:tcPr>
          <w:p w14:paraId="41FAA1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14:paraId="470C00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14:paraId="32804C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14:paraId="7F0366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40757A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14:paraId="75E8E8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033B91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1F3977B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</w:tr>
      <w:tr w:rsidR="009601D3" w:rsidRPr="009601D3" w14:paraId="54934E40" w14:textId="77777777" w:rsidTr="00402AEF">
        <w:tc>
          <w:tcPr>
            <w:tcW w:w="1029" w:type="dxa"/>
            <w:shd w:val="clear" w:color="auto" w:fill="auto"/>
          </w:tcPr>
          <w:p w14:paraId="325673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29" w:type="dxa"/>
            <w:shd w:val="clear" w:color="auto" w:fill="auto"/>
          </w:tcPr>
          <w:p w14:paraId="398943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61EF1D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029" w:type="dxa"/>
            <w:shd w:val="clear" w:color="auto" w:fill="auto"/>
          </w:tcPr>
          <w:p w14:paraId="2D44F0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8C039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116B0D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030" w:type="dxa"/>
            <w:shd w:val="clear" w:color="auto" w:fill="auto"/>
          </w:tcPr>
          <w:p w14:paraId="52F7F9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30" w:type="dxa"/>
            <w:shd w:val="clear" w:color="auto" w:fill="auto"/>
          </w:tcPr>
          <w:p w14:paraId="0E30DB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14:paraId="0373BF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14:paraId="0A8CBF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</w:tr>
      <w:tr w:rsidR="009601D3" w:rsidRPr="009601D3" w14:paraId="6786B7DF" w14:textId="77777777" w:rsidTr="00402AEF">
        <w:tc>
          <w:tcPr>
            <w:tcW w:w="1029" w:type="dxa"/>
            <w:shd w:val="clear" w:color="auto" w:fill="auto"/>
          </w:tcPr>
          <w:p w14:paraId="322DDB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14:paraId="2443AC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29" w:type="dxa"/>
            <w:shd w:val="clear" w:color="auto" w:fill="auto"/>
          </w:tcPr>
          <w:p w14:paraId="532E87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14:paraId="3B0DADC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14:paraId="16D13F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14:paraId="746EBA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14:paraId="56E3D3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7D29FC9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ECC9F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14:paraId="1B0345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</w:tbl>
    <w:p w14:paraId="3648CD7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20008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4C692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6A4FC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582C2F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3B1F9BFE" w14:textId="77777777" w:rsidTr="00402AEF">
        <w:tc>
          <w:tcPr>
            <w:tcW w:w="1029" w:type="dxa"/>
            <w:shd w:val="clear" w:color="auto" w:fill="auto"/>
            <w:vAlign w:val="center"/>
          </w:tcPr>
          <w:p w14:paraId="447EFA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6134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A202A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F0EBA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31C2D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B16F3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8E65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D7AC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129F8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7EA8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7</w:t>
            </w:r>
          </w:p>
        </w:tc>
      </w:tr>
      <w:tr w:rsidR="009601D3" w:rsidRPr="009601D3" w14:paraId="501F49D0" w14:textId="77777777" w:rsidTr="00402AEF">
        <w:tc>
          <w:tcPr>
            <w:tcW w:w="1029" w:type="dxa"/>
            <w:shd w:val="clear" w:color="auto" w:fill="auto"/>
            <w:vAlign w:val="center"/>
          </w:tcPr>
          <w:p w14:paraId="46B023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E6143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46E28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113A8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233C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C8D7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7F1D0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E12AD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33547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E0AD1C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7</w:t>
            </w:r>
          </w:p>
        </w:tc>
      </w:tr>
      <w:tr w:rsidR="009601D3" w:rsidRPr="009601D3" w14:paraId="6765D741" w14:textId="77777777" w:rsidTr="00402AEF">
        <w:tc>
          <w:tcPr>
            <w:tcW w:w="1029" w:type="dxa"/>
            <w:shd w:val="clear" w:color="auto" w:fill="auto"/>
            <w:vAlign w:val="center"/>
          </w:tcPr>
          <w:p w14:paraId="5B5F8E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BDA3C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59876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BABC1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32B6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973C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F60E2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58A690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9EC10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040F7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6</w:t>
            </w:r>
          </w:p>
        </w:tc>
      </w:tr>
      <w:tr w:rsidR="009601D3" w:rsidRPr="009601D3" w14:paraId="4CDACB36" w14:textId="77777777" w:rsidTr="00402AEF">
        <w:tc>
          <w:tcPr>
            <w:tcW w:w="1029" w:type="dxa"/>
            <w:shd w:val="clear" w:color="auto" w:fill="auto"/>
            <w:vAlign w:val="center"/>
          </w:tcPr>
          <w:p w14:paraId="48FFBC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5E38D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A513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8F312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00F09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BE7543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9749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F16C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EC91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872D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6</w:t>
            </w:r>
          </w:p>
        </w:tc>
      </w:tr>
      <w:tr w:rsidR="009601D3" w:rsidRPr="009601D3" w14:paraId="77E5C091" w14:textId="77777777" w:rsidTr="00402AEF">
        <w:tc>
          <w:tcPr>
            <w:tcW w:w="1029" w:type="dxa"/>
            <w:shd w:val="clear" w:color="auto" w:fill="auto"/>
            <w:vAlign w:val="center"/>
          </w:tcPr>
          <w:p w14:paraId="00B2C5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4A46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D6FE13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82089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57F56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6D71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AA8D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0958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A434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2815D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0</w:t>
            </w:r>
          </w:p>
        </w:tc>
      </w:tr>
      <w:tr w:rsidR="009601D3" w:rsidRPr="009601D3" w14:paraId="2E3BBC18" w14:textId="77777777" w:rsidTr="00402AEF">
        <w:tc>
          <w:tcPr>
            <w:tcW w:w="1029" w:type="dxa"/>
            <w:shd w:val="clear" w:color="auto" w:fill="auto"/>
            <w:vAlign w:val="center"/>
          </w:tcPr>
          <w:p w14:paraId="44197A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071FC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FF92B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4FD6BF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2335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C747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61D9C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90F1C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D329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6EF87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5</w:t>
            </w:r>
          </w:p>
        </w:tc>
      </w:tr>
      <w:tr w:rsidR="009601D3" w:rsidRPr="009601D3" w14:paraId="2D6D8945" w14:textId="77777777" w:rsidTr="00402AEF">
        <w:tc>
          <w:tcPr>
            <w:tcW w:w="1029" w:type="dxa"/>
            <w:shd w:val="clear" w:color="auto" w:fill="auto"/>
            <w:vAlign w:val="center"/>
          </w:tcPr>
          <w:p w14:paraId="44ABAE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96180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914B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CF732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24696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904A3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2103D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1B7D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A2D0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1973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3</w:t>
            </w:r>
          </w:p>
        </w:tc>
      </w:tr>
      <w:tr w:rsidR="009601D3" w:rsidRPr="009601D3" w14:paraId="27A78636" w14:textId="77777777" w:rsidTr="00402AEF">
        <w:tc>
          <w:tcPr>
            <w:tcW w:w="1029" w:type="dxa"/>
            <w:shd w:val="clear" w:color="auto" w:fill="auto"/>
            <w:vAlign w:val="center"/>
          </w:tcPr>
          <w:p w14:paraId="5E37D4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EEB10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D614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1D7CF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4090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AE1782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CAC7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59616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FB68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6F1DC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8</w:t>
            </w:r>
          </w:p>
        </w:tc>
      </w:tr>
      <w:tr w:rsidR="009601D3" w:rsidRPr="009601D3" w14:paraId="3D61EDE9" w14:textId="77777777" w:rsidTr="00402AEF">
        <w:tc>
          <w:tcPr>
            <w:tcW w:w="1029" w:type="dxa"/>
            <w:shd w:val="clear" w:color="auto" w:fill="auto"/>
            <w:vAlign w:val="center"/>
          </w:tcPr>
          <w:p w14:paraId="60D48F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9D58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04DAD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F0946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E2BC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56E0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FDC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84D0F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F6993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03F09A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9</w:t>
            </w:r>
          </w:p>
        </w:tc>
      </w:tr>
      <w:tr w:rsidR="009601D3" w:rsidRPr="009601D3" w14:paraId="627EECBB" w14:textId="77777777" w:rsidTr="00402AEF">
        <w:tc>
          <w:tcPr>
            <w:tcW w:w="1029" w:type="dxa"/>
            <w:shd w:val="clear" w:color="auto" w:fill="auto"/>
            <w:vAlign w:val="center"/>
          </w:tcPr>
          <w:p w14:paraId="70F0DDE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37EEEF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7A17A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8E850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5B11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7ADA2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35EA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E69AA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B012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B6E5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9</w:t>
            </w:r>
          </w:p>
        </w:tc>
      </w:tr>
    </w:tbl>
    <w:p w14:paraId="3A4CB24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5F25C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Указания к выполнению контрольных заданий</w:t>
      </w:r>
    </w:p>
    <w:p w14:paraId="439992FB" w14:textId="65C75ED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Тема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9601D3">
        <w:rPr>
          <w:rFonts w:ascii="Times New Roman" w:hAnsi="Times New Roman" w:cs="Times New Roman"/>
          <w:b/>
          <w:sz w:val="28"/>
          <w:szCs w:val="28"/>
        </w:rPr>
        <w:t>.</w:t>
      </w:r>
      <w:r w:rsidRPr="009601D3">
        <w:rPr>
          <w:rFonts w:ascii="Times New Roman" w:hAnsi="Times New Roman" w:cs="Times New Roman"/>
          <w:sz w:val="28"/>
          <w:szCs w:val="28"/>
        </w:rPr>
        <w:t xml:space="preserve"> Элементы комбинаторики.  Теория вероятностей. Основные понятия и методы математической статистики.</w:t>
      </w:r>
    </w:p>
    <w:p w14:paraId="75A86EE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Литература.</w:t>
      </w:r>
      <w:r w:rsidRPr="009601D3">
        <w:rPr>
          <w:rFonts w:ascii="Times New Roman" w:hAnsi="Times New Roman" w:cs="Times New Roman"/>
          <w:sz w:val="28"/>
          <w:szCs w:val="28"/>
        </w:rPr>
        <w:t xml:space="preserve"> [2], Гл.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XX</w:t>
      </w:r>
      <w:r w:rsidRPr="009601D3">
        <w:rPr>
          <w:rFonts w:ascii="Times New Roman" w:hAnsi="Times New Roman" w:cs="Times New Roman"/>
          <w:sz w:val="28"/>
          <w:szCs w:val="28"/>
        </w:rPr>
        <w:t xml:space="preserve">, § 1, 2,3,4,5,6,9, 10,12,13, 14, 15, 17, 20, 27, 28. </w:t>
      </w:r>
    </w:p>
    <w:p w14:paraId="59B2F42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4D2F0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i/>
          <w:sz w:val="28"/>
          <w:szCs w:val="28"/>
        </w:rPr>
        <w:t>Примеры решения некоторых типовых задач</w:t>
      </w:r>
    </w:p>
    <w:p w14:paraId="49129FA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се натуральные числа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от  1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14:paraId="6A83774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число на взятой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карточке  кратн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5». В данном испытании имеется 30 равновозможных элементарных исходов, из которых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6 исходов (числа 5, 10, 15, 20, 25, 30). Следовательно, </w:t>
      </w:r>
    </w:p>
    <w:p w14:paraId="5084903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920" w:dyaOrig="720" w14:anchorId="690608F6">
          <v:shape id="_x0000_i1056" type="#_x0000_t75" style="width:96pt;height:36.75pt" o:ole="">
            <v:imagedata r:id="rId66" o:title=""/>
          </v:shape>
          <o:OLEObject Type="Embed" ProgID="Equation.3" ShapeID="_x0000_i1056" DrawAspect="Content" ObjectID="_1757149236" r:id="rId67"/>
        </w:object>
      </w:r>
    </w:p>
    <w:p w14:paraId="089CDC7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2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дбрасываются два игральных кубика, подсчитывается сумма очков на верхних гранях. Найт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>, состоящего в том, что на верхних гранях кубиков в сумме будет 9 очков.</w:t>
      </w:r>
    </w:p>
    <w:p w14:paraId="04C22583" w14:textId="5DFA48C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этом испытании всего 6 </w:t>
      </w:r>
      <w:r w:rsidRPr="009601D3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9601D3">
        <w:rPr>
          <w:rFonts w:ascii="Times New Roman" w:hAnsi="Times New Roman" w:cs="Times New Roman"/>
          <w:sz w:val="28"/>
          <w:szCs w:val="28"/>
        </w:rPr>
        <w:t xml:space="preserve">= 36 равновозможных элементарных исходов (см. пример 1 предыдущего параграфа)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4 исхода: (3;6), (4;5), (5;4), (6;3), поэтому</w:t>
      </w:r>
    </w:p>
    <w:p w14:paraId="2725BE2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760" w:dyaOrig="720" w14:anchorId="2792A607">
          <v:shape id="_x0000_i1057" type="#_x0000_t75" style="width:87.75pt;height:36.75pt" o:ole="">
            <v:imagedata r:id="rId68" o:title=""/>
          </v:shape>
          <o:OLEObject Type="Embed" ProgID="Equation.3" ShapeID="_x0000_i1057" DrawAspect="Content" ObjectID="_1757149237" r:id="rId69"/>
        </w:object>
      </w:r>
    </w:p>
    <w:p w14:paraId="6DFB998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Пример 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Наудачу выбрано натуральное число, не превосходящее 10. Какова вероятность того, что это число является простым? </w:t>
      </w:r>
    </w:p>
    <w:p w14:paraId="683EC4C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через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выбранное число является простым». В данном случае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3FF81A28">
          <v:shape id="_x0000_i1058" type="#_x0000_t75" style="width:42.75pt;height:15.75pt" o:ole="">
            <v:imagedata r:id="rId70" o:title=""/>
          </v:shape>
          <o:OLEObject Type="Embed" ProgID="Equation.3" ShapeID="_x0000_i1058" DrawAspect="Content" ObjectID="_1757149238" r:id="rId7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20" w14:anchorId="2C10528A">
          <v:shape id="_x0000_i1059" type="#_x0000_t75" style="width:39.75pt;height:15.75pt" o:ole="">
            <v:imagedata r:id="rId72" o:title=""/>
          </v:shape>
          <o:OLEObject Type="Embed" ProgID="Equation.3" ShapeID="_x0000_i1059" DrawAspect="Content" ObjectID="_1757149239" r:id="rId7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(простые числа 2, 3, 5, 7).</w:t>
      </w:r>
    </w:p>
    <w:p w14:paraId="4B112C8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Следовательно, искомая вероятность</w:t>
      </w:r>
    </w:p>
    <w:p w14:paraId="6CE58C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900" w:dyaOrig="720" w14:anchorId="093B4217">
          <v:shape id="_x0000_i1060" type="#_x0000_t75" style="width:95.25pt;height:36.75pt" o:ole="">
            <v:imagedata r:id="rId74" o:title=""/>
          </v:shape>
          <o:OLEObject Type="Embed" ProgID="Equation.3" ShapeID="_x0000_i1060" DrawAspect="Content" ObjectID="_1757149240" r:id="rId75"/>
        </w:object>
      </w:r>
    </w:p>
    <w:p w14:paraId="3D45848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4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е одинаковые монеты. Чему равна вероятность того, что на верхних сторонах обеих монет оказались цифры?</w:t>
      </w:r>
    </w:p>
    <w:p w14:paraId="2EFAEFD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>).  (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Запись  (</w:t>
      </w:r>
      <w:proofErr w:type="gramEnd"/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) означает, что на первой монете герб, на второй – цифра)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ет один элементарный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исход  (</w:t>
      </w:r>
      <w:proofErr w:type="gramEnd"/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). Поскольку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20" w14:anchorId="41632A8C">
          <v:shape id="_x0000_i1061" type="#_x0000_t75" style="width:36.75pt;height:15.75pt" o:ole="">
            <v:imagedata r:id="rId76" o:title=""/>
          </v:shape>
          <o:OLEObject Type="Embed" ProgID="Equation.3" ShapeID="_x0000_i1061" DrawAspect="Content" ObjectID="_1757149241" r:id="rId7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20" w14:anchorId="14640D8F">
          <v:shape id="_x0000_i1062" type="#_x0000_t75" style="width:36.75pt;height:15.75pt" o:ole="">
            <v:imagedata r:id="rId78" o:title=""/>
          </v:shape>
          <o:OLEObject Type="Embed" ProgID="Equation.3" ShapeID="_x0000_i1062" DrawAspect="Content" ObjectID="_1757149242" r:id="rId79"/>
        </w:object>
      </w:r>
      <w:r w:rsidRPr="009601D3">
        <w:rPr>
          <w:rFonts w:ascii="Times New Roman" w:hAnsi="Times New Roman" w:cs="Times New Roman"/>
          <w:sz w:val="28"/>
          <w:szCs w:val="28"/>
        </w:rPr>
        <w:t>, то</w:t>
      </w:r>
    </w:p>
    <w:p w14:paraId="6BCEC93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880" w:dyaOrig="700" w14:anchorId="5D68F27A">
          <v:shape id="_x0000_i1063" type="#_x0000_t75" style="width:93.75pt;height:35.25pt" o:ole="">
            <v:imagedata r:id="rId80" o:title=""/>
          </v:shape>
          <o:OLEObject Type="Embed" ProgID="Equation.3" ShapeID="_x0000_i1063" DrawAspect="Content" ObjectID="_1757149243" r:id="rId81"/>
        </w:object>
      </w:r>
    </w:p>
    <w:p w14:paraId="7709335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5</w:t>
      </w:r>
      <w:r w:rsidRPr="009601D3">
        <w:rPr>
          <w:rFonts w:ascii="Times New Roman" w:hAnsi="Times New Roman" w:cs="Times New Roman"/>
          <w:sz w:val="28"/>
          <w:szCs w:val="28"/>
        </w:rPr>
        <w:t>. Какова вероятность того, что в наудачу выбранном двузначном числе цифры одинаковы?</w:t>
      </w:r>
    </w:p>
    <w:p w14:paraId="3703890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Рассмотрим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14:paraId="1DAC346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Таким образом, число всех равновозможных исходов </w:t>
      </w:r>
      <w:r w:rsidRPr="009601D3">
        <w:rPr>
          <w:rFonts w:ascii="Times New Roman" w:hAnsi="Times New Roman" w:cs="Times New Roman"/>
          <w:sz w:val="28"/>
          <w:szCs w:val="28"/>
        </w:rPr>
        <w:object w:dxaOrig="880" w:dyaOrig="320" w14:anchorId="1E2B0FC2">
          <v:shape id="_x0000_i1064" type="#_x0000_t75" style="width:44.25pt;height:15.75pt" o:ole="">
            <v:imagedata r:id="rId82" o:title=""/>
          </v:shape>
          <o:OLEObject Type="Embed" ProgID="Equation.3" ShapeID="_x0000_i1064" DrawAspect="Content" ObjectID="_1757149244" r:id="rId8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а число благоприятных исходов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20" w14:anchorId="75084C5B">
          <v:shape id="_x0000_i1065" type="#_x0000_t75" style="width:39.75pt;height:15.75pt" o:ole="">
            <v:imagedata r:id="rId84" o:title=""/>
          </v:shape>
          <o:OLEObject Type="Embed" ProgID="Equation.3" ShapeID="_x0000_i1065" DrawAspect="Content" ObjectID="_1757149245" r:id="rId8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поэтому </w:t>
      </w:r>
    </w:p>
    <w:p w14:paraId="7262EDA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820" w:dyaOrig="720" w14:anchorId="5A6638D1">
          <v:shape id="_x0000_i1066" type="#_x0000_t75" style="width:90.75pt;height:36.75pt" o:ole="">
            <v:imagedata r:id="rId86" o:title=""/>
          </v:shape>
          <o:OLEObject Type="Embed" ProgID="Equation.3" ShapeID="_x0000_i1066" DrawAspect="Content" ObjectID="_1757149246" r:id="rId87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58439C7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Пример 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Из букв слова </w:t>
      </w:r>
      <w:r w:rsidRPr="009601D3">
        <w:rPr>
          <w:rFonts w:ascii="Times New Roman" w:hAnsi="Times New Roman" w:cs="Times New Roman"/>
          <w:i/>
          <w:sz w:val="28"/>
          <w:szCs w:val="28"/>
        </w:rPr>
        <w:t>производная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ю</w:t>
      </w:r>
      <w:r w:rsidRPr="009601D3">
        <w:rPr>
          <w:rFonts w:ascii="Times New Roman" w:hAnsi="Times New Roman" w:cs="Times New Roman"/>
          <w:sz w:val="28"/>
          <w:szCs w:val="28"/>
        </w:rPr>
        <w:t>?</w:t>
      </w:r>
    </w:p>
    <w:p w14:paraId="34D5A29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 слове </w:t>
      </w:r>
      <w:r w:rsidRPr="009601D3">
        <w:rPr>
          <w:rFonts w:ascii="Times New Roman" w:hAnsi="Times New Roman" w:cs="Times New Roman"/>
          <w:i/>
          <w:sz w:val="28"/>
          <w:szCs w:val="28"/>
        </w:rPr>
        <w:t xml:space="preserve">производная </w:t>
      </w:r>
      <w:r w:rsidRPr="009601D3">
        <w:rPr>
          <w:rFonts w:ascii="Times New Roman" w:hAnsi="Times New Roman" w:cs="Times New Roman"/>
          <w:sz w:val="28"/>
          <w:szCs w:val="28"/>
        </w:rPr>
        <w:t xml:space="preserve">11 букв, из них 5 гласных и 6 согласных. Буквы </w:t>
      </w:r>
      <w:r w:rsidRPr="009601D3">
        <w:rPr>
          <w:rFonts w:ascii="Times New Roman" w:hAnsi="Times New Roman" w:cs="Times New Roman"/>
          <w:i/>
          <w:sz w:val="28"/>
          <w:szCs w:val="28"/>
        </w:rPr>
        <w:t xml:space="preserve">ю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 этом слове нет. Обозначим события: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выбрана гласная буква;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выбрана согласная буква;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буква  </w:t>
      </w:r>
      <w:r w:rsidRPr="009601D3">
        <w:rPr>
          <w:rFonts w:ascii="Times New Roman" w:hAnsi="Times New Roman" w:cs="Times New Roman"/>
          <w:i/>
          <w:sz w:val="28"/>
          <w:szCs w:val="28"/>
        </w:rPr>
        <w:t>ю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Число благоприятствующих элементарных исходов: </w:t>
      </w:r>
      <w:r w:rsidRPr="009601D3">
        <w:rPr>
          <w:rFonts w:ascii="Times New Roman" w:hAnsi="Times New Roman" w:cs="Times New Roman"/>
          <w:sz w:val="28"/>
          <w:szCs w:val="28"/>
        </w:rPr>
        <w:object w:dxaOrig="900" w:dyaOrig="420" w14:anchorId="1E9E8A36">
          <v:shape id="_x0000_i1067" type="#_x0000_t75" style="width:45.75pt;height:21pt" o:ole="">
            <v:imagedata r:id="rId88" o:title=""/>
          </v:shape>
          <o:OLEObject Type="Embed" ProgID="Equation.3" ShapeID="_x0000_i1067" DrawAspect="Content" ObjectID="_1757149247" r:id="rId8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940" w:dyaOrig="420" w14:anchorId="4328FCC1">
          <v:shape id="_x0000_i1068" type="#_x0000_t75" style="width:46.5pt;height:21pt" o:ole="">
            <v:imagedata r:id="rId90" o:title=""/>
          </v:shape>
          <o:OLEObject Type="Embed" ProgID="Equation.3" ShapeID="_x0000_i1068" DrawAspect="Content" ObjectID="_1757149248" r:id="rId9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40" w14:anchorId="1675485D">
          <v:shape id="_x0000_i1069" type="#_x0000_t75" style="width:46.5pt;height:21.75pt" o:ole="">
            <v:imagedata r:id="rId92" o:title=""/>
          </v:shape>
          <o:OLEObject Type="Embed" ProgID="Equation.3" ShapeID="_x0000_i1069" DrawAspect="Content" ObjectID="_1757149249" r:id="rId9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скольку </w:t>
      </w:r>
      <w:r w:rsidRPr="009601D3">
        <w:rPr>
          <w:rFonts w:ascii="Times New Roman" w:hAnsi="Times New Roman" w:cs="Times New Roman"/>
          <w:sz w:val="28"/>
          <w:szCs w:val="28"/>
        </w:rPr>
        <w:object w:dxaOrig="840" w:dyaOrig="320" w14:anchorId="2C65DFDE">
          <v:shape id="_x0000_i1070" type="#_x0000_t75" style="width:42pt;height:15.75pt" o:ole="">
            <v:imagedata r:id="rId94" o:title=""/>
          </v:shape>
          <o:OLEObject Type="Embed" ProgID="Equation.3" ShapeID="_x0000_i1070" DrawAspect="Content" ObjectID="_1757149250" r:id="rId95"/>
        </w:object>
      </w:r>
      <w:r w:rsidRPr="009601D3">
        <w:rPr>
          <w:rFonts w:ascii="Times New Roman" w:hAnsi="Times New Roman" w:cs="Times New Roman"/>
          <w:sz w:val="28"/>
          <w:szCs w:val="28"/>
        </w:rPr>
        <w:t>, то</w:t>
      </w:r>
    </w:p>
    <w:p w14:paraId="02CB919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180" w:dyaOrig="700" w14:anchorId="5B4A1772">
          <v:shape id="_x0000_i1071" type="#_x0000_t75" style="width:58.5pt;height:35.25pt" o:ole="">
            <v:imagedata r:id="rId96" o:title=""/>
          </v:shape>
          <o:OLEObject Type="Embed" ProgID="Equation.3" ShapeID="_x0000_i1071" DrawAspect="Content" ObjectID="_1757149251" r:id="rId9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         </w:t>
      </w:r>
      <w:r w:rsidRPr="009601D3">
        <w:rPr>
          <w:rFonts w:ascii="Times New Roman" w:hAnsi="Times New Roman" w:cs="Times New Roman"/>
          <w:sz w:val="28"/>
          <w:szCs w:val="28"/>
        </w:rPr>
        <w:object w:dxaOrig="1180" w:dyaOrig="700" w14:anchorId="44725B69">
          <v:shape id="_x0000_i1072" type="#_x0000_t75" style="width:58.5pt;height:35.25pt" o:ole="">
            <v:imagedata r:id="rId98" o:title=""/>
          </v:shape>
          <o:OLEObject Type="Embed" ProgID="Equation.3" ShapeID="_x0000_i1072" DrawAspect="Content" ObjectID="_1757149252" r:id="rId9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           </w:t>
      </w:r>
      <w:r w:rsidRPr="009601D3">
        <w:rPr>
          <w:rFonts w:ascii="Times New Roman" w:hAnsi="Times New Roman" w:cs="Times New Roman"/>
          <w:sz w:val="28"/>
          <w:szCs w:val="28"/>
        </w:rPr>
        <w:object w:dxaOrig="1060" w:dyaOrig="360" w14:anchorId="7229B3AB">
          <v:shape id="_x0000_i1073" type="#_x0000_t75" style="width:53.25pt;height:18pt" o:ole="">
            <v:imagedata r:id="rId100" o:title=""/>
          </v:shape>
          <o:OLEObject Type="Embed" ProgID="Equation.3" ShapeID="_x0000_i1073" DrawAspect="Content" ObjectID="_1757149253" r:id="rId101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569DF93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7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дбрасываются два игральных кубика, отмечается число очков на верхней грани каждого кубика. Найти вероятность того, что на обоих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кубиках  выпал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одинаковое число очков.</w:t>
      </w:r>
    </w:p>
    <w:p w14:paraId="056DBFB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Обозначим  эт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обытие буквой 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9601D3">
        <w:rPr>
          <w:rFonts w:ascii="Times New Roman" w:hAnsi="Times New Roman" w:cs="Times New Roman"/>
          <w:sz w:val="28"/>
          <w:szCs w:val="28"/>
        </w:rPr>
        <w:object w:dxaOrig="1520" w:dyaOrig="380" w14:anchorId="44DE8FDF">
          <v:shape id="_x0000_i1074" type="#_x0000_t75" style="width:76.5pt;height:18.75pt" o:ole="">
            <v:imagedata r:id="rId102" o:title=""/>
          </v:shape>
          <o:OLEObject Type="Embed" ProgID="Equation.3" ShapeID="_x0000_i1074" DrawAspect="Content" ObjectID="_1757149254" r:id="rId10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(см. пример 3). Значит, искомая вероятность</w:t>
      </w:r>
    </w:p>
    <w:p w14:paraId="5E61BEE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640" w:dyaOrig="720" w14:anchorId="29423574">
          <v:shape id="_x0000_i1075" type="#_x0000_t75" style="width:131.25pt;height:36.75pt" o:ole="">
            <v:imagedata r:id="rId104" o:title=""/>
          </v:shape>
          <o:OLEObject Type="Embed" ProgID="Equation.3" ShapeID="_x0000_i1075" DrawAspect="Content" ObjectID="_1757149255" r:id="rId105"/>
        </w:object>
      </w:r>
    </w:p>
    <w:p w14:paraId="66E6814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8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а игральных кубика, подсчитывается сумма очков на верхних гранях. Что вероятнее – получить в сумме 7 или 8?</w:t>
      </w:r>
    </w:p>
    <w:p w14:paraId="33FB8D2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означим события: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выпало 7 очков»,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ыпало 8 очков»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6 элементарных исходов: (1,6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),   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(2,5),  (3,4),  (4,3),  (5,2),  (6,1), а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5 исходов: (2,6),  (3,5),  (4,4),  (5,3),  (6,2). </w:t>
      </w:r>
    </w:p>
    <w:p w14:paraId="546359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9601D3">
        <w:rPr>
          <w:rFonts w:ascii="Times New Roman" w:hAnsi="Times New Roman" w:cs="Times New Roman"/>
          <w:sz w:val="28"/>
          <w:szCs w:val="28"/>
        </w:rPr>
        <w:object w:dxaOrig="1520" w:dyaOrig="380" w14:anchorId="6C097C01">
          <v:shape id="_x0000_i1076" type="#_x0000_t75" style="width:76.5pt;height:18.75pt" o:ole="">
            <v:imagedata r:id="rId102" o:title=""/>
          </v:shape>
          <o:OLEObject Type="Embed" ProgID="Equation.3" ShapeID="_x0000_i1076" DrawAspect="Content" ObjectID="_1757149256" r:id="rId10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(см. пример 3), значит, </w:t>
      </w:r>
      <w:r w:rsidRPr="009601D3">
        <w:rPr>
          <w:rFonts w:ascii="Times New Roman" w:hAnsi="Times New Roman" w:cs="Times New Roman"/>
          <w:sz w:val="28"/>
          <w:szCs w:val="28"/>
        </w:rPr>
        <w:object w:dxaOrig="2659" w:dyaOrig="720" w14:anchorId="42E71C89">
          <v:shape id="_x0000_i1077" type="#_x0000_t75" style="width:132.75pt;height:36.75pt" o:ole="">
            <v:imagedata r:id="rId107" o:title=""/>
          </v:shape>
          <o:OLEObject Type="Embed" ProgID="Equation.3" ShapeID="_x0000_i1077" DrawAspect="Content" ObjectID="_1757149257" r:id="rId10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</w:t>
      </w:r>
      <w:r w:rsidRPr="009601D3">
        <w:rPr>
          <w:rFonts w:ascii="Times New Roman" w:hAnsi="Times New Roman" w:cs="Times New Roman"/>
          <w:sz w:val="28"/>
          <w:szCs w:val="28"/>
        </w:rPr>
        <w:object w:dxaOrig="2180" w:dyaOrig="720" w14:anchorId="373E9C72">
          <v:shape id="_x0000_i1078" type="#_x0000_t75" style="width:108.75pt;height:36.75pt" o:ole="">
            <v:imagedata r:id="rId109" o:title=""/>
          </v:shape>
          <o:OLEObject Type="Embed" ProgID="Equation.3" ShapeID="_x0000_i1078" DrawAspect="Content" ObjectID="_1757149258" r:id="rId11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так, </w:t>
      </w:r>
      <w:r w:rsidRPr="009601D3">
        <w:rPr>
          <w:rFonts w:ascii="Times New Roman" w:hAnsi="Times New Roman" w:cs="Times New Roman"/>
          <w:sz w:val="28"/>
          <w:szCs w:val="28"/>
        </w:rPr>
        <w:object w:dxaOrig="620" w:dyaOrig="360" w14:anchorId="780491BC">
          <v:shape id="_x0000_i1079" type="#_x0000_t75" style="width:31.5pt;height:18pt" o:ole="">
            <v:imagedata r:id="rId111" o:title=""/>
          </v:shape>
          <o:OLEObject Type="Embed" ProgID="Equation.3" ShapeID="_x0000_i1079" DrawAspect="Content" ObjectID="_1757149259" r:id="rId112"/>
        </w:object>
      </w:r>
      <w:r w:rsidRPr="009601D3">
        <w:rPr>
          <w:rFonts w:ascii="Times New Roman" w:hAnsi="Times New Roman" w:cs="Times New Roman"/>
          <w:sz w:val="28"/>
          <w:szCs w:val="28"/>
        </w:rPr>
        <w:t>&gt;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object w:dxaOrig="620" w:dyaOrig="360" w14:anchorId="6257CEB5">
          <v:shape id="_x0000_i1080" type="#_x0000_t75" style="width:31.5pt;height:18pt" o:ole="">
            <v:imagedata r:id="rId113" o:title=""/>
          </v:shape>
          <o:OLEObject Type="Embed" ProgID="Equation.3" ShapeID="_x0000_i1080" DrawAspect="Content" ObjectID="_1757149260" r:id="rId11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Следовательно,  получить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в сумме 7 очков – более вероятное событие, чем получить в сумме 8 очков. </w:t>
      </w:r>
    </w:p>
    <w:p w14:paraId="026B7EC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9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Сколькими различными способами можно выбрать три лица из десяти кандидатов на три различные должности? </w:t>
      </w:r>
    </w:p>
    <w:p w14:paraId="70EB3E4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Поскольку одно лицо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не может занимать более одной </w:t>
      </w:r>
    </w:p>
    <w:p w14:paraId="0BC12D8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должности, то речь идет о размещениях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оспользуемся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(1.3.3).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5DA1E7DE">
          <v:shape id="_x0000_i1081" type="#_x0000_t75" style="width:42.75pt;height:15.75pt" o:ole="">
            <v:imagedata r:id="rId70" o:title=""/>
          </v:shape>
          <o:OLEObject Type="Embed" ProgID="Equation.3" ShapeID="_x0000_i1081" DrawAspect="Content" ObjectID="_1757149261" r:id="rId1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20" w14:anchorId="274921FE">
          <v:shape id="_x0000_i1082" type="#_x0000_t75" style="width:39pt;height:15.75pt" o:ole="">
            <v:imagedata r:id="rId116" o:title=""/>
          </v:shape>
          <o:OLEObject Type="Embed" ProgID="Equation.3" ShapeID="_x0000_i1082" DrawAspect="Content" ObjectID="_1757149262" r:id="rId11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0CFC1E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320" w:dyaOrig="440" w14:anchorId="3BA9C7CB">
          <v:shape id="_x0000_i1083" type="#_x0000_t75" style="width:116.25pt;height:21.75pt" o:ole="">
            <v:imagedata r:id="rId118" o:title=""/>
          </v:shape>
          <o:OLEObject Type="Embed" ProgID="Equation.3" ShapeID="_x0000_i1083" DrawAspect="Content" ObjectID="_1757149263" r:id="rId119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3F23921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0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Сколькими различными способами могут разместиться на скамейке пять человек?</w:t>
      </w:r>
    </w:p>
    <w:p w14:paraId="52A9656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Здесь комбинации отличаются друг то друга только порядком следования элементов, поэтому имеем перестановки. По формуле (1.3.1)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260" w14:anchorId="7B628B43">
          <v:shape id="_x0000_i1084" type="#_x0000_t75" style="width:12pt;height:13.5pt" o:ole="">
            <v:imagedata r:id="rId120" o:title=""/>
          </v:shape>
          <o:OLEObject Type="Embed" ProgID="Equation.3" ShapeID="_x0000_i1084" DrawAspect="Content" ObjectID="_1757149264" r:id="rId12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 5 находим</w:t>
      </w:r>
    </w:p>
    <w:p w14:paraId="47A539A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00" w:dyaOrig="380" w14:anchorId="0E858559">
          <v:shape id="_x0000_i1085" type="#_x0000_t75" style="width:149.25pt;height:18.75pt" o:ole="">
            <v:imagedata r:id="rId122" o:title=""/>
          </v:shape>
          <o:OLEObject Type="Embed" ProgID="Equation.3" ShapeID="_x0000_i1085" DrawAspect="Content" ObjectID="_1757149265" r:id="rId123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28A280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2</w:t>
      </w:r>
      <w:r w:rsidRPr="009601D3">
        <w:rPr>
          <w:rFonts w:ascii="Times New Roman" w:hAnsi="Times New Roman" w:cs="Times New Roman"/>
          <w:sz w:val="28"/>
          <w:szCs w:val="28"/>
        </w:rPr>
        <w:t>. Сколькими различными способами можно выбрать три лица на три одинаковые должности из десяти кандидатов?</w:t>
      </w:r>
    </w:p>
    <w:p w14:paraId="7D22189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данном случае неважен порядок выбора (лишь бы быть выбранным), так как должности одинаковые, поэтому речь идет о сочетаниях. В соответствии с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(1.3.4),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3359727C">
          <v:shape id="_x0000_i1086" type="#_x0000_t75" style="width:42.75pt;height:15.75pt" o:ole="">
            <v:imagedata r:id="rId70" o:title=""/>
          </v:shape>
          <o:OLEObject Type="Embed" ProgID="Equation.3" ShapeID="_x0000_i1086" DrawAspect="Content" ObjectID="_1757149266" r:id="rId12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20" w14:anchorId="0989E002">
          <v:shape id="_x0000_i1087" type="#_x0000_t75" style="width:39pt;height:15.75pt" o:ole="">
            <v:imagedata r:id="rId116" o:title=""/>
          </v:shape>
          <o:OLEObject Type="Embed" ProgID="Equation.3" ShapeID="_x0000_i1087" DrawAspect="Content" ObjectID="_1757149267" r:id="rId12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20163F4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4459" w:dyaOrig="760" w14:anchorId="096361DB">
          <v:shape id="_x0000_i1088" type="#_x0000_t75" style="width:222.75pt;height:37.5pt" o:ole="">
            <v:imagedata r:id="rId126" o:title=""/>
          </v:shape>
          <o:OLEObject Type="Embed" ProgID="Equation.3" ShapeID="_x0000_i1088" DrawAspect="Content" ObjectID="_1757149268" r:id="rId127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108692B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 Сколько различных перестановок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букв  можн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делать в словах «замок», «ротор», «топор», «колокол»?</w:t>
      </w:r>
    </w:p>
    <w:p w14:paraId="15B6222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слове «замок» все буквы различны, всего их пять. В соответствии с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(1.3.7) получаем</w:t>
      </w:r>
    </w:p>
    <w:p w14:paraId="0748550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40" w:dyaOrig="380" w14:anchorId="44ADB9B8">
          <v:shape id="_x0000_i1089" type="#_x0000_t75" style="width:151.5pt;height:18.75pt" o:ole="">
            <v:imagedata r:id="rId128" o:title=""/>
          </v:shape>
          <o:OLEObject Type="Embed" ProgID="Equation.3" ShapeID="_x0000_i1089" DrawAspect="Content" ObjectID="_1757149269" r:id="rId129"/>
        </w:object>
      </w:r>
    </w:p>
    <w:p w14:paraId="7CF2F63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ротор», состоящем из пяти букв, буквы </w:t>
      </w:r>
      <w:r w:rsidRPr="009601D3">
        <w:rPr>
          <w:rFonts w:ascii="Times New Roman" w:hAnsi="Times New Roman" w:cs="Times New Roman"/>
          <w:i/>
          <w:sz w:val="28"/>
          <w:szCs w:val="28"/>
        </w:rPr>
        <w:t>р</w:t>
      </w:r>
      <w:r w:rsidRPr="009601D3">
        <w:rPr>
          <w:rFonts w:ascii="Times New Roman" w:hAnsi="Times New Roman" w:cs="Times New Roman"/>
          <w:sz w:val="28"/>
          <w:szCs w:val="28"/>
        </w:rPr>
        <w:t xml:space="preserve"> и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260" w14:anchorId="57BA934C">
          <v:shape id="_x0000_i1090" type="#_x0000_t75" style="width:12pt;height:13.5pt" o:ole="">
            <v:imagedata r:id="rId130" o:title=""/>
          </v:shape>
          <o:OLEObject Type="Embed" ProgID="Equation.3" ShapeID="_x0000_i1090" DrawAspect="Content" ObjectID="_1757149270" r:id="rId13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5, 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80" w14:anchorId="2BB1A114">
          <v:shape id="_x0000_i1091" type="#_x0000_t75" style="width:36.75pt;height:18.75pt" o:ole="">
            <v:imagedata r:id="rId132" o:title=""/>
          </v:shape>
          <o:OLEObject Type="Embed" ProgID="Equation.3" ShapeID="_x0000_i1091" DrawAspect="Content" ObjectID="_1757149271" r:id="rId13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80" w14:anchorId="587D4745">
          <v:shape id="_x0000_i1092" type="#_x0000_t75" style="width:39.75pt;height:18.75pt" o:ole="">
            <v:imagedata r:id="rId134" o:title=""/>
          </v:shape>
          <o:OLEObject Type="Embed" ProgID="Equation.3" ShapeID="_x0000_i1092" DrawAspect="Content" ObjectID="_1757149272" r:id="rId135"/>
        </w:object>
      </w:r>
      <w:r w:rsidRPr="009601D3">
        <w:rPr>
          <w:rFonts w:ascii="Times New Roman" w:hAnsi="Times New Roman" w:cs="Times New Roman"/>
          <w:sz w:val="28"/>
          <w:szCs w:val="28"/>
        </w:rPr>
        <w:t>,  по этой формуле  получаем</w:t>
      </w:r>
    </w:p>
    <w:p w14:paraId="0FDC5B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820" w:dyaOrig="720" w14:anchorId="5923F516">
          <v:shape id="_x0000_i1093" type="#_x0000_t75" style="width:190.5pt;height:36.75pt" o:ole="">
            <v:imagedata r:id="rId136" o:title=""/>
          </v:shape>
          <o:OLEObject Type="Embed" ProgID="Equation.3" ShapeID="_x0000_i1093" DrawAspect="Content" ObjectID="_1757149273" r:id="rId137"/>
        </w:object>
      </w:r>
    </w:p>
    <w:p w14:paraId="13ACF89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топор»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вторяется дважды, поэтому</w:t>
      </w:r>
    </w:p>
    <w:p w14:paraId="6DC85F1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379" w:dyaOrig="720" w14:anchorId="537E30B9">
          <v:shape id="_x0000_i1094" type="#_x0000_t75" style="width:169.5pt;height:36.75pt" o:ole="">
            <v:imagedata r:id="rId138" o:title=""/>
          </v:shape>
          <o:OLEObject Type="Embed" ProgID="Equation.3" ShapeID="_x0000_i1094" DrawAspect="Content" ObjectID="_1757149274" r:id="rId139"/>
        </w:object>
      </w:r>
    </w:p>
    <w:p w14:paraId="3AF5BB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колокол», состоящем из семи букв,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к</w:t>
      </w:r>
      <w:r w:rsidRPr="009601D3">
        <w:rPr>
          <w:rFonts w:ascii="Times New Roman" w:hAnsi="Times New Roman" w:cs="Times New Roman"/>
          <w:sz w:val="28"/>
          <w:szCs w:val="28"/>
        </w:rPr>
        <w:t xml:space="preserve"> встречается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дважды,  букв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трижды,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л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 дважды. В соответствии с формулой (1.3.7)</w:t>
      </w:r>
    </w:p>
    <w:p w14:paraId="001C2B8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340" w14:anchorId="2B1FF9FB">
          <v:shape id="_x0000_i1095" type="#_x0000_t75" style="width:12pt;height:16.5pt" o:ole="">
            <v:imagedata r:id="rId140" o:title=""/>
          </v:shape>
          <o:OLEObject Type="Embed" ProgID="Equation.3" ShapeID="_x0000_i1095" DrawAspect="Content" ObjectID="_1757149275" r:id="rId14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3,  </w:t>
      </w:r>
      <w:r w:rsidRPr="009601D3">
        <w:rPr>
          <w:rFonts w:ascii="Times New Roman" w:hAnsi="Times New Roman" w:cs="Times New Roman"/>
          <w:sz w:val="28"/>
          <w:szCs w:val="28"/>
        </w:rPr>
        <w:object w:dxaOrig="840" w:dyaOrig="420" w14:anchorId="04C5E4AF">
          <v:shape id="_x0000_i1096" type="#_x0000_t75" style="width:42pt;height:21pt" o:ole="">
            <v:imagedata r:id="rId142" o:title=""/>
          </v:shape>
          <o:OLEObject Type="Embed" ProgID="Equation.3" ShapeID="_x0000_i1096" DrawAspect="Content" ObjectID="_1757149276" r:id="rId14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80" w14:anchorId="36E2C087">
          <v:shape id="_x0000_i1097" type="#_x0000_t75" style="width:39pt;height:18.75pt" o:ole="">
            <v:imagedata r:id="rId144" o:title=""/>
          </v:shape>
          <o:OLEObject Type="Embed" ProgID="Equation.3" ShapeID="_x0000_i1097" DrawAspect="Content" ObjectID="_1757149277" r:id="rId14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80" w14:anchorId="3400C24D">
          <v:shape id="_x0000_i1098" type="#_x0000_t75" style="width:39pt;height:18.75pt" o:ole="">
            <v:imagedata r:id="rId146" o:title=""/>
          </v:shape>
          <o:OLEObject Type="Embed" ProgID="Equation.3" ShapeID="_x0000_i1098" DrawAspect="Content" ObjectID="_1757149278" r:id="rId14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639" w:dyaOrig="300" w14:anchorId="1C2AD3D9">
          <v:shape id="_x0000_i1099" type="#_x0000_t75" style="width:32.25pt;height:15.75pt" o:ole="">
            <v:imagedata r:id="rId148" o:title=""/>
          </v:shape>
          <o:OLEObject Type="Embed" ProgID="Equation.3" ShapeID="_x0000_i1099" DrawAspect="Content" ObjectID="_1757149279" r:id="rId14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53BEF89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4980" w:dyaOrig="720" w14:anchorId="320DF770">
          <v:shape id="_x0000_i1100" type="#_x0000_t75" style="width:249pt;height:36.75pt" o:ole="">
            <v:imagedata r:id="rId150" o:title=""/>
          </v:shape>
          <o:OLEObject Type="Embed" ProgID="Equation.3" ShapeID="_x0000_i1100" DrawAspect="Content" ObjectID="_1757149280" r:id="rId151"/>
        </w:object>
      </w:r>
    </w:p>
    <w:p w14:paraId="6053A02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Приведем примеры непосредственного подсчета вероятностей.</w:t>
      </w:r>
    </w:p>
    <w:p w14:paraId="0334FF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4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 пяти одинаковых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карточках  написаны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буквы С, О, М, К, Т. Карточки перемешиваются и наугад раскладываются в ряд. Какова вероятность того, что получится слово ТОМСК?  </w:t>
      </w:r>
    </w:p>
    <w:p w14:paraId="2338801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601D3">
        <w:rPr>
          <w:rFonts w:ascii="Times New Roman" w:hAnsi="Times New Roman" w:cs="Times New Roman"/>
          <w:sz w:val="28"/>
          <w:szCs w:val="28"/>
        </w:rPr>
        <w:t xml:space="preserve">Из пяти различных элементов можно составить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380" w14:anchorId="5CDA41BA">
          <v:shape id="_x0000_i1101" type="#_x0000_t75" style="width:15.75pt;height:18.75pt" o:ole="">
            <v:imagedata r:id="rId152" o:title=""/>
          </v:shape>
          <o:OLEObject Type="Embed" ProgID="Equation.3" ShapeID="_x0000_i1101" DrawAspect="Content" ObjectID="_1757149281" r:id="rId15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ерестановок: </w:t>
      </w:r>
    </w:p>
    <w:p w14:paraId="4997F89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40" w:dyaOrig="380" w14:anchorId="3C1865B2">
          <v:shape id="_x0000_i1102" type="#_x0000_t75" style="width:151.5pt;height:18.75pt" o:ole="">
            <v:imagedata r:id="rId154" o:title=""/>
          </v:shape>
          <o:OLEObject Type="Embed" ProgID="Equation.3" ShapeID="_x0000_i1102" DrawAspect="Content" ObjectID="_1757149282" r:id="rId15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9601D3">
        <w:rPr>
          <w:rFonts w:ascii="Times New Roman" w:hAnsi="Times New Roman" w:cs="Times New Roman"/>
          <w:sz w:val="28"/>
          <w:szCs w:val="28"/>
        </w:rPr>
        <w:object w:dxaOrig="1040" w:dyaOrig="720" w14:anchorId="0F023170">
          <v:shape id="_x0000_i1103" type="#_x0000_t75" style="width:51.75pt;height:36.75pt" o:ole="">
            <v:imagedata r:id="rId156" o:title=""/>
          </v:shape>
          <o:OLEObject Type="Embed" ProgID="Equation.3" ShapeID="_x0000_i1103" DrawAspect="Content" ObjectID="_1757149283" r:id="rId157"/>
        </w:object>
      </w:r>
    </w:p>
    <w:p w14:paraId="66285C5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Пример 15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Из  букв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лова  </w:t>
      </w:r>
      <w:r w:rsidRPr="009601D3">
        <w:rPr>
          <w:rFonts w:ascii="Times New Roman" w:hAnsi="Times New Roman" w:cs="Times New Roman"/>
          <w:i/>
          <w:sz w:val="28"/>
          <w:szCs w:val="28"/>
        </w:rPr>
        <w:t>ро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9601D3">
        <w:rPr>
          <w:rFonts w:ascii="Times New Roman" w:hAnsi="Times New Roman" w:cs="Times New Roman"/>
          <w:i/>
          <w:sz w:val="28"/>
          <w:szCs w:val="28"/>
        </w:rPr>
        <w:t>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?  </w:t>
      </w:r>
    </w:p>
    <w:p w14:paraId="356C861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Чтобы отличить одинаковые буквы друг от друга, обозначим их следующим образом: </w:t>
      </w:r>
      <w:r w:rsidRPr="009601D3">
        <w:rPr>
          <w:rFonts w:ascii="Times New Roman" w:hAnsi="Times New Roman" w:cs="Times New Roman"/>
          <w:sz w:val="28"/>
          <w:szCs w:val="28"/>
        </w:rPr>
        <w:object w:dxaOrig="1480" w:dyaOrig="380" w14:anchorId="622F4C02">
          <v:shape id="_x0000_i1104" type="#_x0000_t75" style="width:74.25pt;height:18.75pt" o:ole="">
            <v:imagedata r:id="rId158" o:title=""/>
          </v:shape>
          <o:OLEObject Type="Embed" ProgID="Equation.3" ShapeID="_x0000_i1104" DrawAspect="Content" ObjectID="_1757149284" r:id="rId15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9601D3">
        <w:rPr>
          <w:rFonts w:ascii="Times New Roman" w:hAnsi="Times New Roman" w:cs="Times New Roman"/>
          <w:sz w:val="28"/>
          <w:szCs w:val="28"/>
        </w:rPr>
        <w:object w:dxaOrig="1980" w:dyaOrig="440" w14:anchorId="4B83DD04">
          <v:shape id="_x0000_i1105" type="#_x0000_t75" style="width:99pt;height:21.75pt" o:ole="">
            <v:imagedata r:id="rId160" o:title=""/>
          </v:shape>
          <o:OLEObject Type="Embed" ProgID="Equation.3" ShapeID="_x0000_i1105" DrawAspect="Content" ObjectID="_1757149285" r:id="rId16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9601D3">
        <w:rPr>
          <w:rFonts w:ascii="Times New Roman" w:hAnsi="Times New Roman" w:cs="Times New Roman"/>
          <w:i/>
          <w:sz w:val="28"/>
          <w:szCs w:val="28"/>
        </w:rPr>
        <w:t>м</w:t>
      </w:r>
      <w:r w:rsidRPr="009601D3">
        <w:rPr>
          <w:rFonts w:ascii="Times New Roman" w:hAnsi="Times New Roman" w:cs="Times New Roman"/>
          <w:sz w:val="28"/>
          <w:szCs w:val="28"/>
        </w:rPr>
        <w:t xml:space="preserve"> можно выбрать одним способом, букву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двумя,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букву  </w:t>
      </w:r>
      <w:r w:rsidRPr="009601D3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– двумя способами. Таким образом, слово </w:t>
      </w:r>
      <w:r w:rsidRPr="009601D3">
        <w:rPr>
          <w:rFonts w:ascii="Times New Roman" w:hAnsi="Times New Roman" w:cs="Times New Roman"/>
          <w:i/>
          <w:sz w:val="28"/>
          <w:szCs w:val="28"/>
        </w:rPr>
        <w:t>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  получится в </w:t>
      </w:r>
      <w:r w:rsidRPr="009601D3">
        <w:rPr>
          <w:rFonts w:ascii="Times New Roman" w:hAnsi="Times New Roman" w:cs="Times New Roman"/>
          <w:sz w:val="28"/>
          <w:szCs w:val="28"/>
        </w:rPr>
        <w:object w:dxaOrig="1340" w:dyaOrig="300" w14:anchorId="1CC2B8B3">
          <v:shape id="_x0000_i1106" type="#_x0000_t75" style="width:66.75pt;height:15.75pt" o:ole="">
            <v:imagedata r:id="rId162" o:title=""/>
          </v:shape>
          <o:OLEObject Type="Embed" ProgID="Equation.3" ShapeID="_x0000_i1106" DrawAspect="Content" ObjectID="_1757149286" r:id="rId16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лучаях: </w:t>
      </w:r>
      <w:r w:rsidRPr="009601D3">
        <w:rPr>
          <w:rFonts w:ascii="Times New Roman" w:hAnsi="Times New Roman" w:cs="Times New Roman"/>
          <w:sz w:val="28"/>
          <w:szCs w:val="28"/>
        </w:rPr>
        <w:object w:dxaOrig="4000" w:dyaOrig="420" w14:anchorId="7534611F">
          <v:shape id="_x0000_i1107" type="#_x0000_t75" style="width:200.25pt;height:21pt" o:ole="">
            <v:imagedata r:id="rId164" o:title=""/>
          </v:shape>
          <o:OLEObject Type="Embed" ProgID="Equation.3" ShapeID="_x0000_i1107" DrawAspect="Content" ObjectID="_1757149287" r:id="rId16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ледовательно, искомая вероятность равна</w:t>
      </w:r>
    </w:p>
    <w:p w14:paraId="1F6141E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520" w:dyaOrig="720" w14:anchorId="757EE801">
          <v:shape id="_x0000_i1108" type="#_x0000_t75" style="width:76.5pt;height:36.75pt" o:ole="">
            <v:imagedata r:id="rId166" o:title=""/>
          </v:shape>
          <o:OLEObject Type="Embed" ProgID="Equation.3" ShapeID="_x0000_i1108" DrawAspect="Content" ObjectID="_1757149288" r:id="rId167"/>
        </w:object>
      </w:r>
    </w:p>
    <w:p w14:paraId="712A061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16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14:paraId="7437C17E" w14:textId="2C8D9EA5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у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– «</w:t>
      </w:r>
      <w:r w:rsidRPr="009601D3">
        <w:rPr>
          <w:rFonts w:ascii="Times New Roman" w:hAnsi="Times New Roman" w:cs="Times New Roman"/>
          <w:sz w:val="28"/>
          <w:szCs w:val="28"/>
        </w:rPr>
        <w:t>среди 6 наудачу взятых деталей 4 стандартных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»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щее число равновозможных исходов испытания равно числу способов, которыми можно извлечь 6 деталей из 10, т. е. числу сочетаний из 10 элементов по 6 - </w:t>
      </w:r>
      <w:r w:rsidRPr="009601D3">
        <w:rPr>
          <w:rFonts w:ascii="Times New Roman" w:hAnsi="Times New Roman" w:cs="Times New Roman"/>
          <w:sz w:val="28"/>
          <w:szCs w:val="28"/>
        </w:rPr>
        <w:object w:dxaOrig="560" w:dyaOrig="440" w14:anchorId="20977769">
          <v:shape id="_x0000_i1109" type="#_x0000_t75" style="width:27.75pt;height:21.75pt" o:ole="">
            <v:imagedata r:id="rId168" o:title=""/>
          </v:shape>
          <o:OLEObject Type="Embed" ProgID="Equation.3" ShapeID="_x0000_i1109" DrawAspect="Content" ObjectID="_1757149289" r:id="rId16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9601D3">
        <w:rPr>
          <w:rFonts w:ascii="Times New Roman" w:hAnsi="Times New Roman" w:cs="Times New Roman"/>
          <w:sz w:val="28"/>
          <w:szCs w:val="28"/>
        </w:rPr>
        <w:object w:dxaOrig="400" w:dyaOrig="440" w14:anchorId="6DCCB329">
          <v:shape id="_x0000_i1110" type="#_x0000_t75" style="width:20.25pt;height:21.75pt" o:ole="">
            <v:imagedata r:id="rId170" o:title=""/>
          </v:shape>
          <o:OLEObject Type="Embed" ProgID="Equation.3" ShapeID="_x0000_i1110" DrawAspect="Content" ObjectID="_1757149290" r:id="rId17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пособами, при этом остальные </w:t>
      </w:r>
      <w:r w:rsidRPr="009601D3">
        <w:rPr>
          <w:rFonts w:ascii="Times New Roman" w:hAnsi="Times New Roman" w:cs="Times New Roman"/>
          <w:sz w:val="28"/>
          <w:szCs w:val="28"/>
        </w:rPr>
        <w:object w:dxaOrig="1040" w:dyaOrig="300" w14:anchorId="610218B0">
          <v:shape id="_x0000_i1111" type="#_x0000_t75" style="width:51.75pt;height:15.75pt" o:ole="">
            <v:imagedata r:id="rId172" o:title=""/>
          </v:shape>
          <o:OLEObject Type="Embed" ProgID="Equation.3" ShapeID="_x0000_i1111" DrawAspect="Content" ObjectID="_1757149291" r:id="rId17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детали быть нестандартными; взять 2 нестандартные детали из </w:t>
      </w:r>
      <w:r w:rsidRPr="009601D3">
        <w:rPr>
          <w:rFonts w:ascii="Times New Roman" w:hAnsi="Times New Roman" w:cs="Times New Roman"/>
          <w:sz w:val="28"/>
          <w:szCs w:val="28"/>
        </w:rPr>
        <w:object w:dxaOrig="1140" w:dyaOrig="300" w14:anchorId="287A0E40">
          <v:shape id="_x0000_i1112" type="#_x0000_t75" style="width:56.25pt;height:15.75pt" o:ole="">
            <v:imagedata r:id="rId174" o:title=""/>
          </v:shape>
          <o:OLEObject Type="Embed" ProgID="Equation.3" ShapeID="_x0000_i1112" DrawAspect="Content" ObjectID="_1757149292" r:id="rId17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естандартных деталей можно </w:t>
      </w:r>
      <w:r w:rsidRPr="009601D3">
        <w:rPr>
          <w:rFonts w:ascii="Times New Roman" w:hAnsi="Times New Roman" w:cs="Times New Roman"/>
          <w:sz w:val="28"/>
          <w:szCs w:val="28"/>
        </w:rPr>
        <w:object w:dxaOrig="400" w:dyaOrig="460" w14:anchorId="6D817FD2">
          <v:shape id="_x0000_i1113" type="#_x0000_t75" style="width:20.25pt;height:23.25pt" o:ole="">
            <v:imagedata r:id="rId176" o:title=""/>
          </v:shape>
          <o:OLEObject Type="Embed" ProgID="Equation.3" ShapeID="_x0000_i1113" DrawAspect="Content" ObjectID="_1757149293" r:id="rId17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пособами. Следовательно, число благоприятных исходов равно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1C117B93">
          <v:shape id="_x0000_i1114" type="#_x0000_t75" style="width:48pt;height:23.25pt" o:ole="">
            <v:imagedata r:id="rId178" o:title=""/>
          </v:shape>
          <o:OLEObject Type="Embed" ProgID="Equation.3" ShapeID="_x0000_i1114" DrawAspect="Content" ObjectID="_1757149294" r:id="rId17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Искомая вероятность равна </w:t>
      </w:r>
      <w:r w:rsidRPr="009601D3">
        <w:rPr>
          <w:rFonts w:ascii="Times New Roman" w:hAnsi="Times New Roman" w:cs="Times New Roman"/>
          <w:sz w:val="28"/>
          <w:szCs w:val="28"/>
        </w:rPr>
        <w:lastRenderedPageBreak/>
        <w:t>отношению числа исходов, благоприятствующих событию, к общему числу всех элементарных исходов:</w:t>
      </w:r>
    </w:p>
    <w:p w14:paraId="1A0700C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5880" w:dyaOrig="1420" w14:anchorId="65BE799C">
          <v:shape id="_x0000_i1115" type="#_x0000_t75" style="width:293.25pt;height:71.25pt" o:ole="">
            <v:imagedata r:id="rId180" o:title=""/>
          </v:shape>
          <o:OLEObject Type="Embed" ProgID="Equation.3" ShapeID="_x0000_i1115" DrawAspect="Content" ObjectID="_1757149295" r:id="rId181"/>
        </w:object>
      </w:r>
    </w:p>
    <w:p w14:paraId="19B58B7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Замеча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следняя формула является частным случаем формулы (1.3.10): </w:t>
      </w:r>
      <w:r w:rsidRPr="009601D3">
        <w:rPr>
          <w:rFonts w:ascii="Times New Roman" w:hAnsi="Times New Roman" w:cs="Times New Roman"/>
          <w:sz w:val="28"/>
          <w:szCs w:val="28"/>
        </w:rPr>
        <w:object w:dxaOrig="2960" w:dyaOrig="340" w14:anchorId="574C5340">
          <v:shape id="_x0000_i1116" type="#_x0000_t75" style="width:148.5pt;height:16.5pt" o:ole="">
            <v:imagedata r:id="rId182" o:title=""/>
          </v:shape>
          <o:OLEObject Type="Embed" ProgID="Equation.3" ShapeID="_x0000_i1116" DrawAspect="Content" ObjectID="_1757149296" r:id="rId183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64B41E6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7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14:paraId="6CFF753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Пу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– «</w:t>
      </w:r>
      <w:r w:rsidRPr="009601D3">
        <w:rPr>
          <w:rFonts w:ascii="Times New Roman" w:hAnsi="Times New Roman" w:cs="Times New Roman"/>
          <w:sz w:val="28"/>
          <w:szCs w:val="28"/>
        </w:rPr>
        <w:t>вынутые наугад два шара окажутся</w:t>
      </w:r>
    </w:p>
    <w:p w14:paraId="1F418FD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красными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»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о числу сочетаний из 9 по 2. Следовательно, искомая вероятность равна</w:t>
      </w:r>
    </w:p>
    <w:p w14:paraId="3138B79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040" w:dyaOrig="900" w14:anchorId="2622A893">
          <v:shape id="_x0000_i1117" type="#_x0000_t75" style="width:102pt;height:45.75pt" o:ole="">
            <v:imagedata r:id="rId184" o:title=""/>
          </v:shape>
          <o:OLEObject Type="Embed" ProgID="Equation.3" ShapeID="_x0000_i1117" DrawAspect="Content" ObjectID="_1757149297" r:id="rId185"/>
        </w:object>
      </w:r>
    </w:p>
    <w:p w14:paraId="67E7554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Пример 18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Три стрелка стреляют по цели. Вероятность попадания в цель первым стрелком равна 0,6,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вторым  -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14:paraId="30BF343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усть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380" w14:anchorId="1AA9DF94">
          <v:shape id="_x0000_i1118" type="#_x0000_t75" style="width:15.75pt;height:18.75pt" o:ole="">
            <v:imagedata r:id="rId186" o:title=""/>
          </v:shape>
          <o:OLEObject Type="Embed" ProgID="Equation.3" ShapeID="_x0000_i1118" DrawAspect="Content" ObjectID="_1757149298" r:id="rId18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- «первый стрелок попал в цель»,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400" w14:anchorId="01F2F1E2">
          <v:shape id="_x0000_i1119" type="#_x0000_t75" style="width:15.75pt;height:20.25pt" o:ole="">
            <v:imagedata r:id="rId188" o:title=""/>
          </v:shape>
          <o:OLEObject Type="Embed" ProgID="Equation.3" ShapeID="_x0000_i1119" DrawAspect="Content" ObjectID="_1757149299" r:id="rId18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первый стрелок промахнулся»; аналогично,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380" w14:anchorId="603618A8">
          <v:shape id="_x0000_i1120" type="#_x0000_t75" style="width:18pt;height:18.75pt" o:ole="">
            <v:imagedata r:id="rId190" o:title=""/>
          </v:shape>
          <o:OLEObject Type="Embed" ProgID="Equation.3" ShapeID="_x0000_i1120" DrawAspect="Content" ObjectID="_1757149300" r:id="rId19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торой </w:t>
      </w:r>
    </w:p>
    <w:p w14:paraId="324347B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стрелок попал в цель»,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400" w14:anchorId="165CCFA9">
          <v:shape id="_x0000_i1121" type="#_x0000_t75" style="width:18pt;height:20.25pt" o:ole="">
            <v:imagedata r:id="rId192" o:title=""/>
          </v:shape>
          <o:OLEObject Type="Embed" ProgID="Equation.3" ShapeID="_x0000_i1121" DrawAspect="Content" ObjectID="_1757149301" r:id="rId19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торой стрелок промахнулся»;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380" w14:anchorId="01973CB9">
          <v:shape id="_x0000_i1122" type="#_x0000_t75" style="width:16.5pt;height:18.75pt" o:ole="">
            <v:imagedata r:id="rId194" o:title=""/>
          </v:shape>
          <o:OLEObject Type="Embed" ProgID="Equation.3" ShapeID="_x0000_i1122" DrawAspect="Content" ObjectID="_1757149302" r:id="rId19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третий стрелок попал в цель»,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400" w14:anchorId="22012CC5">
          <v:shape id="_x0000_i1123" type="#_x0000_t75" style="width:16.5pt;height:20.25pt" o:ole="">
            <v:imagedata r:id="rId196" o:title=""/>
          </v:shape>
          <o:OLEObject Type="Embed" ProgID="Equation.3" ShapeID="_x0000_i1123" DrawAspect="Content" ObjectID="_1757149303" r:id="rId19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третий стрелок промахнулся», тогда </w:t>
      </w:r>
    </w:p>
    <w:p w14:paraId="5A2355F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а)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</w:t>
      </w:r>
      <w:r w:rsidRPr="009601D3">
        <w:rPr>
          <w:rFonts w:ascii="Times New Roman" w:hAnsi="Times New Roman" w:cs="Times New Roman"/>
          <w:sz w:val="28"/>
          <w:szCs w:val="28"/>
        </w:rPr>
        <w:lastRenderedPageBreak/>
        <w:t xml:space="preserve">второй стрелок попал в цель, 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221F57D0">
          <v:shape id="_x0000_i1124" type="#_x0000_t75" style="width:46.5pt;height:21pt" o:ole="">
            <v:imagedata r:id="rId198" o:title=""/>
          </v:shape>
          <o:OLEObject Type="Embed" ProgID="Equation.3" ShapeID="_x0000_i1124" DrawAspect="Content" ObjectID="_1757149304" r:id="rId19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2778882A">
          <v:shape id="_x0000_i1125" type="#_x0000_t75" style="width:46.5pt;height:21pt" o:ole="">
            <v:imagedata r:id="rId200" o:title=""/>
          </v:shape>
          <o:OLEObject Type="Embed" ProgID="Equation.3" ShapeID="_x0000_i1125" DrawAspect="Content" ObjectID="_1757149305" r:id="rId20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560C7AED">
          <v:shape id="_x0000_i1126" type="#_x0000_t75" style="width:46.5pt;height:21pt" o:ole="">
            <v:imagedata r:id="rId202" o:title=""/>
          </v:shape>
          <o:OLEObject Type="Embed" ProgID="Equation.3" ShapeID="_x0000_i1126" DrawAspect="Content" ObjectID="_1757149306" r:id="rId20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тогда по формуле (1.7.1),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720" w:dyaOrig="320" w14:anchorId="37D4B91E">
          <v:shape id="_x0000_i1127" type="#_x0000_t75" style="width:36.75pt;height:15.75pt" o:ole="">
            <v:imagedata r:id="rId204" o:title=""/>
          </v:shape>
          <o:OLEObject Type="Embed" ProgID="Equation.3" ShapeID="_x0000_i1127" DrawAspect="Content" ObjectID="_1757149307" r:id="rId20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найдем вероятно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18A5520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8260" w:dyaOrig="859" w14:anchorId="76CE7BFA">
          <v:shape id="_x0000_i1128" type="#_x0000_t75" style="width:413.25pt;height:42.75pt" o:ole="">
            <v:imagedata r:id="rId206" o:title=""/>
          </v:shape>
          <o:OLEObject Type="Embed" ProgID="Equation.3" ShapeID="_x0000_i1128" DrawAspect="Content" ObjectID="_1757149308" r:id="rId207"/>
        </w:object>
      </w:r>
    </w:p>
    <w:p w14:paraId="1947941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9601D3">
        <w:rPr>
          <w:rFonts w:ascii="Times New Roman" w:hAnsi="Times New Roman" w:cs="Times New Roman"/>
          <w:sz w:val="28"/>
          <w:szCs w:val="28"/>
        </w:rPr>
        <w:object w:dxaOrig="1359" w:dyaOrig="380" w14:anchorId="6A771BFB">
          <v:shape id="_x0000_i1129" type="#_x0000_t75" style="width:67.5pt;height:18.75pt" o:ole="">
            <v:imagedata r:id="rId208" o:title=""/>
          </v:shape>
          <o:OLEObject Type="Embed" ProgID="Equation.3" ShapeID="_x0000_i1129" DrawAspect="Content" ObjectID="_1757149309" r:id="rId20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20" w:dyaOrig="400" w14:anchorId="76795741">
          <v:shape id="_x0000_i1130" type="#_x0000_t75" style="width:116.25pt;height:20.25pt" o:ole="">
            <v:imagedata r:id="rId210" o:title=""/>
          </v:shape>
          <o:OLEObject Type="Embed" ProgID="Equation.3" ShapeID="_x0000_i1130" DrawAspect="Content" ObjectID="_1757149310" r:id="rId211"/>
        </w:object>
      </w:r>
      <w:r w:rsidRPr="009601D3">
        <w:rPr>
          <w:rFonts w:ascii="Times New Roman" w:hAnsi="Times New Roman" w:cs="Times New Roman"/>
          <w:sz w:val="28"/>
          <w:szCs w:val="28"/>
        </w:rPr>
        <w:t>;</w:t>
      </w:r>
    </w:p>
    <w:p w14:paraId="6A099BE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400" w:dyaOrig="380" w14:anchorId="2815481C">
          <v:shape id="_x0000_i1131" type="#_x0000_t75" style="width:69.75pt;height:18.75pt" o:ole="">
            <v:imagedata r:id="rId212" o:title=""/>
          </v:shape>
          <o:OLEObject Type="Embed" ProgID="Equation.3" ShapeID="_x0000_i1131" DrawAspect="Content" ObjectID="_1757149311" r:id="rId21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60" w:dyaOrig="420" w14:anchorId="537C1870">
          <v:shape id="_x0000_i1132" type="#_x0000_t75" style="width:118.5pt;height:21pt" o:ole="">
            <v:imagedata r:id="rId214" o:title=""/>
          </v:shape>
          <o:OLEObject Type="Embed" ProgID="Equation.3" ShapeID="_x0000_i1132" DrawAspect="Content" ObjectID="_1757149312" r:id="rId2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1359" w:dyaOrig="380" w14:anchorId="5AC2585A">
          <v:shape id="_x0000_i1133" type="#_x0000_t75" style="width:67.5pt;height:18.75pt" o:ole="">
            <v:imagedata r:id="rId216" o:title=""/>
          </v:shape>
          <o:OLEObject Type="Embed" ProgID="Equation.3" ShapeID="_x0000_i1133" DrawAspect="Content" ObjectID="_1757149313" r:id="rId21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40" w:dyaOrig="400" w14:anchorId="6CC46276">
          <v:shape id="_x0000_i1134" type="#_x0000_t75" style="width:117pt;height:20.25pt" o:ole="">
            <v:imagedata r:id="rId218" o:title=""/>
          </v:shape>
          <o:OLEObject Type="Embed" ProgID="Equation.3" ShapeID="_x0000_i1134" DrawAspect="Content" ObjectID="_1757149314" r:id="rId219"/>
        </w:object>
      </w:r>
    </w:p>
    <w:p w14:paraId="0DB00EA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и то, что указанные события независимые по формуле (1.7.10) получим</w:t>
      </w:r>
    </w:p>
    <w:p w14:paraId="362E9C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6300" w:dyaOrig="360" w14:anchorId="45024D0A">
          <v:shape id="_x0000_i1135" type="#_x0000_t75" style="width:315pt;height:18pt" o:ole="">
            <v:imagedata r:id="rId220" o:title=""/>
          </v:shape>
          <o:OLEObject Type="Embed" ProgID="Equation.3" ShapeID="_x0000_i1135" DrawAspect="Content" ObjectID="_1757149315" r:id="rId22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;</w:t>
      </w:r>
    </w:p>
    <w:p w14:paraId="352BE6B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б)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ут только два стрелка» произойдет в том случае, если произойдет одно из трех несовместн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0452625C">
          <v:shape id="_x0000_i1136" type="#_x0000_t75" style="width:48pt;height:23.25pt" o:ole="">
            <v:imagedata r:id="rId222" o:title=""/>
          </v:shape>
          <o:OLEObject Type="Embed" ProgID="Equation.3" ShapeID="_x0000_i1136" DrawAspect="Content" ObjectID="_1757149316" r:id="rId22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67942236">
          <v:shape id="_x0000_i1137" type="#_x0000_t75" style="width:48pt;height:23.25pt" o:ole="">
            <v:imagedata r:id="rId224" o:title=""/>
          </v:shape>
          <o:OLEObject Type="Embed" ProgID="Equation.3" ShapeID="_x0000_i1137" DrawAspect="Content" ObjectID="_1757149317" r:id="rId22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38F153B3">
          <v:shape id="_x0000_i1138" type="#_x0000_t75" style="width:48pt;height:23.25pt" o:ole="">
            <v:imagedata r:id="rId226" o:title=""/>
          </v:shape>
          <o:OLEObject Type="Embed" ProgID="Equation.3" ShapeID="_x0000_i1138" DrawAspect="Content" ObjectID="_1757149318" r:id="rId227"/>
        </w:objec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420" w14:anchorId="1D24CAF4">
          <v:shape id="_x0000_i1139" type="#_x0000_t75" style="width:11.25pt;height:21pt" o:ole="">
            <v:imagedata r:id="rId228" o:title=""/>
          </v:shape>
          <o:OLEObject Type="Embed" ProgID="Equation.3" ShapeID="_x0000_i1139" DrawAspect="Content" ObjectID="_1757149319" r:id="rId22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703FA4B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8620" w:dyaOrig="1260" w14:anchorId="278AACB6">
          <v:shape id="_x0000_i1140" type="#_x0000_t75" style="width:431.25pt;height:63pt" o:ole="">
            <v:imagedata r:id="rId230" o:title=""/>
          </v:shape>
          <o:OLEObject Type="Embed" ProgID="Equation.3" ShapeID="_x0000_i1140" DrawAspect="Content" ObjectID="_1757149320" r:id="rId23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в)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ут все три стрелка» является произведением независим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420" w14:anchorId="0E109331">
          <v:shape id="_x0000_i1141" type="#_x0000_t75" style="width:11.25pt;height:21pt" o:ole="">
            <v:imagedata r:id="rId228" o:title=""/>
          </v:shape>
          <o:OLEObject Type="Embed" ProgID="Equation.3" ShapeID="_x0000_i1141" DrawAspect="Content" ObjectID="_1757149321" r:id="rId232"/>
        </w:object>
      </w:r>
      <w:r w:rsidRPr="009601D3">
        <w:rPr>
          <w:rFonts w:ascii="Times New Roman" w:hAnsi="Times New Roman" w:cs="Times New Roman"/>
          <w:sz w:val="28"/>
          <w:szCs w:val="28"/>
        </w:rPr>
        <w:object w:dxaOrig="1440" w:dyaOrig="440" w14:anchorId="2CEB86CF">
          <v:shape id="_x0000_i1142" type="#_x0000_t75" style="width:1in;height:21.75pt" o:ole="">
            <v:imagedata r:id="rId233" o:title=""/>
          </v:shape>
          <o:OLEObject Type="Embed" ProgID="Equation.3" ShapeID="_x0000_i1142" DrawAspect="Content" ObjectID="_1757149322" r:id="rId23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поэтому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549E17C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7320" w:dyaOrig="380" w14:anchorId="629F7C07">
          <v:shape id="_x0000_i1143" type="#_x0000_t75" style="width:365.25pt;height:18.75pt" o:ole="">
            <v:imagedata r:id="rId235" o:title=""/>
          </v:shape>
          <o:OLEObject Type="Embed" ProgID="Equation.3" ShapeID="_x0000_i1143" DrawAspect="Content" ObjectID="_1757149323" r:id="rId236"/>
        </w:object>
      </w:r>
      <w:r w:rsidRPr="009601D3">
        <w:rPr>
          <w:rFonts w:ascii="Times New Roman" w:hAnsi="Times New Roman" w:cs="Times New Roman"/>
          <w:sz w:val="28"/>
          <w:szCs w:val="28"/>
        </w:rPr>
        <w:t>;</w:t>
      </w:r>
    </w:p>
    <w:p w14:paraId="50041D4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г) событие </w:t>
      </w:r>
      <w:r w:rsidRPr="009601D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ет хотя бы один стрелок» и 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360" w14:anchorId="1B6607AA">
          <v:shape id="_x0000_i1144" type="#_x0000_t75" style="width:16.5pt;height:18pt" o:ole="">
            <v:imagedata r:id="rId237" o:title=""/>
          </v:shape>
          <o:OLEObject Type="Embed" ProgID="Equation.3" ShapeID="_x0000_i1144" DrawAspect="Content" ObjectID="_1757149324" r:id="rId23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- «не попадет ни один» являются противоположными и согласно формуле (1.7.3)  </w:t>
      </w:r>
      <w:r w:rsidRPr="009601D3">
        <w:rPr>
          <w:rFonts w:ascii="Times New Roman" w:hAnsi="Times New Roman" w:cs="Times New Roman"/>
          <w:sz w:val="28"/>
          <w:szCs w:val="28"/>
        </w:rPr>
        <w:object w:dxaOrig="1880" w:dyaOrig="380" w14:anchorId="3440C68C">
          <v:shape id="_x0000_i1145" type="#_x0000_t75" style="width:93.75pt;height:18.75pt" o:ole="">
            <v:imagedata r:id="rId239" o:title=""/>
          </v:shape>
          <o:OLEObject Type="Embed" ProgID="Equation.3" ShapeID="_x0000_i1145" DrawAspect="Content" ObjectID="_1757149325" r:id="rId24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отсюда   </w:t>
      </w:r>
      <w:r w:rsidRPr="009601D3">
        <w:rPr>
          <w:rFonts w:ascii="Times New Roman" w:hAnsi="Times New Roman" w:cs="Times New Roman"/>
          <w:sz w:val="28"/>
          <w:szCs w:val="28"/>
        </w:rPr>
        <w:object w:dxaOrig="1880" w:dyaOrig="380" w14:anchorId="340DAEC5">
          <v:shape id="_x0000_i1146" type="#_x0000_t75" style="width:93.75pt;height:18.75pt" o:ole="">
            <v:imagedata r:id="rId241" o:title=""/>
          </v:shape>
          <o:OLEObject Type="Embed" ProgID="Equation.3" ShapeID="_x0000_i1146" DrawAspect="Content" ObjectID="_1757149326" r:id="rId242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48E394F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Очевидно, что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400" w14:anchorId="0BF6811A">
          <v:shape id="_x0000_i1147" type="#_x0000_t75" style="width:90pt;height:20.25pt" o:ole="">
            <v:imagedata r:id="rId243" o:title=""/>
          </v:shape>
          <o:OLEObject Type="Embed" ProgID="Equation.3" ShapeID="_x0000_i1147" DrawAspect="Content" ObjectID="_1757149327" r:id="rId24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5DD6AAB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7000" w:dyaOrig="400" w14:anchorId="0AC38B81">
          <v:shape id="_x0000_i1148" type="#_x0000_t75" style="width:349.5pt;height:20.25pt" o:ole="">
            <v:imagedata r:id="rId245" o:title=""/>
          </v:shape>
          <o:OLEObject Type="Embed" ProgID="Equation.3" ShapeID="_x0000_i1148" DrawAspect="Content" ObjectID="_1757149328" r:id="rId246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0F5FDFF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14:paraId="6C1EA92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F4CAC3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Форма промежуточного контроля</w:t>
      </w:r>
    </w:p>
    <w:p w14:paraId="6B76980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экзамен</w:t>
      </w:r>
    </w:p>
    <w:p w14:paraId="3FB4639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еречень примерных вопросов для подготовки к экзамену.</w:t>
      </w:r>
    </w:p>
    <w:p w14:paraId="321A8111" w14:textId="36A59FE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Основные определения теории вероятностей.</w:t>
      </w:r>
    </w:p>
    <w:p w14:paraId="3DD63FDE" w14:textId="34F4D87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Элементы комбинаторики (размещения, перестановки, сочетания).</w:t>
      </w:r>
    </w:p>
    <w:p w14:paraId="5F5D078E" w14:textId="655423B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9601D3">
        <w:rPr>
          <w:rFonts w:ascii="Times New Roman" w:hAnsi="Times New Roman" w:cs="Times New Roman"/>
          <w:sz w:val="28"/>
          <w:szCs w:val="28"/>
        </w:rPr>
        <w:t>.Частота события и ее свойства.</w:t>
      </w:r>
    </w:p>
    <w:p w14:paraId="0EF7BF9C" w14:textId="4D4A291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9601D3">
        <w:rPr>
          <w:rFonts w:ascii="Times New Roman" w:hAnsi="Times New Roman" w:cs="Times New Roman"/>
          <w:sz w:val="28"/>
          <w:szCs w:val="28"/>
        </w:rPr>
        <w:t>.Статистическое определение вероятности события.</w:t>
      </w:r>
    </w:p>
    <w:p w14:paraId="517E8229" w14:textId="0ABC225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9601D3">
        <w:rPr>
          <w:rFonts w:ascii="Times New Roman" w:hAnsi="Times New Roman" w:cs="Times New Roman"/>
          <w:sz w:val="28"/>
          <w:szCs w:val="28"/>
        </w:rPr>
        <w:t>. Классическое определение вероятности события.</w:t>
      </w:r>
    </w:p>
    <w:p w14:paraId="7D544B76" w14:textId="0B1D08D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9601D3">
        <w:rPr>
          <w:rFonts w:ascii="Times New Roman" w:hAnsi="Times New Roman" w:cs="Times New Roman"/>
          <w:sz w:val="28"/>
          <w:szCs w:val="28"/>
        </w:rPr>
        <w:t>.Геометрическая вероятность.</w:t>
      </w:r>
    </w:p>
    <w:p w14:paraId="25DFF5A4" w14:textId="796571D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Pr="009601D3">
        <w:rPr>
          <w:rFonts w:ascii="Times New Roman" w:hAnsi="Times New Roman" w:cs="Times New Roman"/>
          <w:sz w:val="28"/>
          <w:szCs w:val="28"/>
        </w:rPr>
        <w:t>.Теоремы сложения и умножения вероятностей.</w:t>
      </w:r>
    </w:p>
    <w:p w14:paraId="1BDF4D27" w14:textId="1CD298B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Pr="009601D3">
        <w:rPr>
          <w:rFonts w:ascii="Times New Roman" w:hAnsi="Times New Roman" w:cs="Times New Roman"/>
          <w:sz w:val="28"/>
          <w:szCs w:val="28"/>
        </w:rPr>
        <w:t>. Формула полной вероятности. Формула Байеса.</w:t>
      </w:r>
    </w:p>
    <w:p w14:paraId="609F89F6" w14:textId="2A694CEF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9601D3">
        <w:rPr>
          <w:rFonts w:ascii="Times New Roman" w:hAnsi="Times New Roman" w:cs="Times New Roman"/>
          <w:sz w:val="28"/>
          <w:szCs w:val="28"/>
        </w:rPr>
        <w:t>. Схема повторных испытаний в одинаковых условиях. Формула Бернулли.</w:t>
      </w:r>
    </w:p>
    <w:p w14:paraId="637C966E" w14:textId="5F540A85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Локальная и интегральная теоремы Лапласа.</w:t>
      </w:r>
    </w:p>
    <w:p w14:paraId="3DA3E1AA" w14:textId="0563913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Случайная величина. Непрерывные и дискретные случайные величины.</w:t>
      </w:r>
    </w:p>
    <w:p w14:paraId="5314F938" w14:textId="5E36391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Закон распределения случайной величины. Многоугольник распределения.</w:t>
      </w:r>
    </w:p>
    <w:p w14:paraId="66A9B79A" w14:textId="724BFBE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601D3">
        <w:rPr>
          <w:rFonts w:ascii="Times New Roman" w:hAnsi="Times New Roman" w:cs="Times New Roman"/>
          <w:sz w:val="28"/>
          <w:szCs w:val="28"/>
        </w:rPr>
        <w:t>. Интегральный закон распределения случайной величины (функция распределения).</w:t>
      </w:r>
    </w:p>
    <w:p w14:paraId="17F57C1E" w14:textId="4A1B272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Дифференциальный закон распределения случайной величины (плотность вероятностей).</w:t>
      </w:r>
    </w:p>
    <w:p w14:paraId="3FA75753" w14:textId="2C85E9A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lastRenderedPageBreak/>
        <w:t>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9601D3">
        <w:rPr>
          <w:rFonts w:ascii="Times New Roman" w:hAnsi="Times New Roman" w:cs="Times New Roman"/>
          <w:sz w:val="28"/>
          <w:szCs w:val="28"/>
        </w:rPr>
        <w:t>. Биномиальный закон распределения дискретной случайной величины.</w:t>
      </w:r>
    </w:p>
    <w:p w14:paraId="11CDEF7C" w14:textId="124A8BAC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Pr="009601D3">
        <w:rPr>
          <w:rFonts w:ascii="Times New Roman" w:hAnsi="Times New Roman" w:cs="Times New Roman"/>
          <w:sz w:val="28"/>
          <w:szCs w:val="28"/>
        </w:rPr>
        <w:t>. Законы распределения непрерывной случайной величины (Равномерное и показательное распределения).</w:t>
      </w:r>
    </w:p>
    <w:p w14:paraId="246923D7" w14:textId="6B3C4A10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Pr="009601D3">
        <w:rPr>
          <w:rFonts w:ascii="Times New Roman" w:hAnsi="Times New Roman" w:cs="Times New Roman"/>
          <w:sz w:val="28"/>
          <w:szCs w:val="28"/>
        </w:rPr>
        <w:t>.Нормальный закон распределения. Кривая Гаусса. Правило трех сигм.</w:t>
      </w:r>
    </w:p>
    <w:p w14:paraId="7090C6FE" w14:textId="285525B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Pr="009601D3">
        <w:rPr>
          <w:rFonts w:ascii="Times New Roman" w:hAnsi="Times New Roman" w:cs="Times New Roman"/>
          <w:sz w:val="28"/>
          <w:szCs w:val="28"/>
        </w:rPr>
        <w:t>.Основные задачи математической статистики.</w:t>
      </w:r>
    </w:p>
    <w:p w14:paraId="7D2F00F2" w14:textId="0B04F203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Pr="009601D3">
        <w:rPr>
          <w:rFonts w:ascii="Times New Roman" w:hAnsi="Times New Roman" w:cs="Times New Roman"/>
          <w:sz w:val="28"/>
          <w:szCs w:val="28"/>
        </w:rPr>
        <w:t xml:space="preserve">.Статистическая функция распределения. </w:t>
      </w:r>
    </w:p>
    <w:p w14:paraId="0F443BBA" w14:textId="3E6F9878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С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>тистическая совокупность. Гистограмма.</w:t>
      </w:r>
    </w:p>
    <w:p w14:paraId="47B41321" w14:textId="586C3C84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Точечные и интервальные оценки статистического распределения.</w:t>
      </w:r>
    </w:p>
    <w:p w14:paraId="624EBA8B" w14:textId="66809E6F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Статистическая проверка гипотез. Понятие о критериях согласия.</w:t>
      </w:r>
    </w:p>
    <w:p w14:paraId="0157535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261412" w14:textId="19FA3D5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Оформление письменной работы согласно </w:t>
      </w:r>
      <w:hyperlink r:id="rId247" w:history="1">
        <w:r w:rsidR="00CF3FFD">
          <w:rPr>
            <w:rStyle w:val="ac"/>
            <w:rFonts w:ascii="Times New Roman" w:hAnsi="Times New Roman" w:cs="Times New Roman"/>
            <w:b/>
            <w:bCs/>
            <w:sz w:val="28"/>
            <w:szCs w:val="28"/>
          </w:rPr>
          <w:t>МИ 01-03-20</w:t>
        </w:r>
        <w:bookmarkStart w:id="0" w:name="_GoBack"/>
        <w:bookmarkEnd w:id="0"/>
        <w:r w:rsidR="00CF3FFD">
          <w:rPr>
            <w:rStyle w:val="ac"/>
            <w:rFonts w:ascii="Times New Roman" w:hAnsi="Times New Roman" w:cs="Times New Roman"/>
            <w:b/>
            <w:bCs/>
            <w:sz w:val="28"/>
            <w:szCs w:val="28"/>
          </w:rPr>
          <w:t>23</w:t>
        </w:r>
        <w:r w:rsidRPr="009601D3">
          <w:rPr>
            <w:rStyle w:val="ac"/>
            <w:rFonts w:ascii="Times New Roman" w:hAnsi="Times New Roman" w:cs="Times New Roman"/>
            <w:b/>
            <w:bCs/>
            <w:sz w:val="28"/>
            <w:szCs w:val="28"/>
          </w:rPr>
          <w:t xml:space="preserve"> Общие требования к построению и оформлению учебной текстовой документации</w:t>
        </w:r>
      </w:hyperlink>
    </w:p>
    <w:p w14:paraId="65DC9EA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BBE4C4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Учебно-методическое и информационное обеспечение дисциплины</w:t>
      </w:r>
    </w:p>
    <w:p w14:paraId="2E815AB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Основная литература</w:t>
      </w:r>
    </w:p>
    <w:p w14:paraId="33831D24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В.С. Высшая математика: Учеб. для вузов / В.С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6-е изд., стер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3. – 479 с.</w:t>
      </w:r>
    </w:p>
    <w:p w14:paraId="4801BA0E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Пискунов Н.С. Дифференциальное и интегральное исчисление: Учеб. для втузов. В 2-х т. Т.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601D3">
        <w:rPr>
          <w:rFonts w:ascii="Times New Roman" w:hAnsi="Times New Roman" w:cs="Times New Roman"/>
          <w:sz w:val="28"/>
          <w:szCs w:val="28"/>
        </w:rPr>
        <w:t>: – М.: Интеграл – Пресс, 2004. – 416 с.</w:t>
      </w:r>
    </w:p>
    <w:p w14:paraId="054B8BF9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В.С. Задачник по высшей математике: Учеб. пособие для вузов / В.С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3-е изд., стер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3. – 304 с.</w:t>
      </w:r>
    </w:p>
    <w:p w14:paraId="3E457D9D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Баврин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1. – 616 с.</w:t>
      </w:r>
    </w:p>
    <w:p w14:paraId="0AF0C5AF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lastRenderedPageBreak/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испр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1999. – 304 с.</w:t>
      </w:r>
    </w:p>
    <w:p w14:paraId="51DC6F4A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исьменный Д.Т. Конспект лекций по высшей математике: Полный курс. – М.: Айрис-пресс, 2004.</w:t>
      </w:r>
    </w:p>
    <w:p w14:paraId="5586A19F" w14:textId="44723ADE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Лунгу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К.Н., Письменный Д.Т. Сборник задач по высшей математике. 1 курс. – М.: Айрис-пресс, 2004.</w:t>
      </w:r>
    </w:p>
    <w:p w14:paraId="28F321E9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Лескова Т.М. Высшая математика часть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601D3">
        <w:rPr>
          <w:rFonts w:ascii="Times New Roman" w:hAnsi="Times New Roman" w:cs="Times New Roman"/>
          <w:sz w:val="28"/>
          <w:szCs w:val="28"/>
        </w:rPr>
        <w:t xml:space="preserve"> (учебное пособие для заочников).</w:t>
      </w:r>
    </w:p>
    <w:p w14:paraId="1268B69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32B67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2CD1F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3720B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7EF18D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9812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84707A" w14:textId="77777777" w:rsidR="00DB1182" w:rsidRPr="00AB4F86" w:rsidRDefault="00DB1182" w:rsidP="00AB4F8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B1182" w:rsidRPr="00AB4F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1182"/>
    <w:rsid w:val="0022734D"/>
    <w:rsid w:val="00402AEF"/>
    <w:rsid w:val="0070361F"/>
    <w:rsid w:val="009601D3"/>
    <w:rsid w:val="009A100C"/>
    <w:rsid w:val="00AB4F86"/>
    <w:rsid w:val="00CF3FFD"/>
    <w:rsid w:val="00DB1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84929"/>
  <w15:chartTrackingRefBased/>
  <w15:docId w15:val="{EF9B30C8-BF0B-48D4-8FD8-95609A54A8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601D3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601D3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601D3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1D3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601D3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601D3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601D3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9601D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601D3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601D3"/>
  </w:style>
  <w:style w:type="table" w:styleId="aa">
    <w:name w:val="Table Grid"/>
    <w:basedOn w:val="a1"/>
    <w:rsid w:val="009601D3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601D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c">
    <w:name w:val="Hyperlink"/>
    <w:rsid w:val="009601D3"/>
    <w:rPr>
      <w:color w:val="0000FF"/>
      <w:u w:val="single"/>
    </w:rPr>
  </w:style>
  <w:style w:type="character" w:styleId="ad">
    <w:name w:val="FollowedHyperlink"/>
    <w:rsid w:val="009601D3"/>
    <w:rPr>
      <w:color w:val="800080"/>
      <w:u w:val="single"/>
    </w:rPr>
  </w:style>
  <w:style w:type="paragraph" w:styleId="ae">
    <w:name w:val="Balloon Text"/>
    <w:basedOn w:val="a"/>
    <w:link w:val="af"/>
    <w:rsid w:val="009601D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601D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601D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601D3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9601D3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601D3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601D3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9601D3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601D3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601D3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1">
    <w:name w:val="header"/>
    <w:basedOn w:val="a"/>
    <w:link w:val="af2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601D3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601D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тиль таблицы3"/>
    <w:basedOn w:val="7"/>
    <w:rsid w:val="009601D3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601D3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UnresolvedMention">
    <w:name w:val="Unresolved Mention"/>
    <w:basedOn w:val="a0"/>
    <w:uiPriority w:val="99"/>
    <w:semiHidden/>
    <w:unhideWhenUsed/>
    <w:rsid w:val="009601D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9.wmf"/><Relationship Id="rId247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48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10.wmf"/><Relationship Id="rId249" Type="http://schemas.openxmlformats.org/officeDocument/2006/relationships/theme" Target="theme/theme1.xml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2</Pages>
  <Words>3729</Words>
  <Characters>21261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Матузов</dc:creator>
  <cp:keywords/>
  <dc:description/>
  <cp:lastModifiedBy>Козлова Регина Аверьяновна</cp:lastModifiedBy>
  <cp:revision>3</cp:revision>
  <dcterms:created xsi:type="dcterms:W3CDTF">2023-09-25T03:09:00Z</dcterms:created>
  <dcterms:modified xsi:type="dcterms:W3CDTF">2023-09-25T03:10:00Z</dcterms:modified>
</cp:coreProperties>
</file>